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9" r:id="rId1"/>
  </p:sldMasterIdLst>
  <p:notesMasterIdLst>
    <p:notesMasterId r:id="rId28"/>
  </p:notesMasterIdLst>
  <p:sldIdLst>
    <p:sldId id="256" r:id="rId2"/>
    <p:sldId id="257" r:id="rId3"/>
    <p:sldId id="258" r:id="rId4"/>
    <p:sldId id="316" r:id="rId5"/>
    <p:sldId id="364" r:id="rId6"/>
    <p:sldId id="365" r:id="rId7"/>
    <p:sldId id="328" r:id="rId8"/>
    <p:sldId id="366" r:id="rId9"/>
    <p:sldId id="367" r:id="rId10"/>
    <p:sldId id="289" r:id="rId11"/>
    <p:sldId id="368" r:id="rId12"/>
    <p:sldId id="369" r:id="rId13"/>
    <p:sldId id="385" r:id="rId14"/>
    <p:sldId id="370" r:id="rId15"/>
    <p:sldId id="372" r:id="rId16"/>
    <p:sldId id="373" r:id="rId17"/>
    <p:sldId id="375" r:id="rId18"/>
    <p:sldId id="376" r:id="rId19"/>
    <p:sldId id="377" r:id="rId20"/>
    <p:sldId id="378" r:id="rId21"/>
    <p:sldId id="379" r:id="rId22"/>
    <p:sldId id="380" r:id="rId23"/>
    <p:sldId id="381" r:id="rId24"/>
    <p:sldId id="383" r:id="rId25"/>
    <p:sldId id="382" r:id="rId26"/>
    <p:sldId id="384" r:id="rId27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294" autoAdjust="0"/>
    <p:restoredTop sz="94249" autoAdjust="0"/>
  </p:normalViewPr>
  <p:slideViewPr>
    <p:cSldViewPr snapToGrid="0">
      <p:cViewPr varScale="1">
        <p:scale>
          <a:sx n="100" d="100"/>
          <a:sy n="100" d="100"/>
        </p:scale>
        <p:origin x="162" y="96"/>
      </p:cViewPr>
      <p:guideLst/>
    </p:cSldViewPr>
  </p:slideViewPr>
  <p:outlineViewPr>
    <p:cViewPr>
      <p:scale>
        <a:sx n="33" d="100"/>
        <a:sy n="33" d="100"/>
      </p:scale>
      <p:origin x="0" y="-3075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946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BE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EEA5ACA-2728-446F-B902-69F517DD09EF}" type="datetimeFigureOut">
              <a:rPr lang="fr-BE" smtClean="0"/>
              <a:t>06-06-23</a:t>
            </a:fld>
            <a:endParaRPr lang="fr-BE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BE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B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B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679AA88-D2BF-432A-9E48-DEB452C2974D}" type="slidenum">
              <a:rPr lang="fr-BE" smtClean="0"/>
              <a:t>‹#›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17633334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679AA88-D2BF-432A-9E48-DEB452C2974D}" type="slidenum">
              <a:rPr lang="fr-BE" smtClean="0"/>
              <a:t>2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26044199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0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401279-C1D6-4E6E-8029-998180654F26}" type="datetimeFigureOut">
              <a:rPr lang="fr-BE" smtClean="0"/>
              <a:t>06-06-23</a:t>
            </a:fld>
            <a:endParaRPr lang="fr-B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F2EBA-B0D4-4634-9702-A0D743372F51}" type="slidenum">
              <a:rPr lang="fr-BE" smtClean="0"/>
              <a:t>‹#›</a:t>
            </a:fld>
            <a:endParaRPr lang="fr-BE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920642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401279-C1D6-4E6E-8029-998180654F26}" type="datetimeFigureOut">
              <a:rPr lang="fr-BE" smtClean="0"/>
              <a:t>06-06-23</a:t>
            </a:fld>
            <a:endParaRPr lang="fr-B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F2EBA-B0D4-4634-9702-A0D743372F51}" type="slidenum">
              <a:rPr lang="fr-BE" smtClean="0"/>
              <a:t>‹#›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22976090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4778"/>
            <a:ext cx="2628900" cy="5757421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4778"/>
            <a:ext cx="7734300" cy="5757422"/>
          </a:xfrm>
        </p:spPr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401279-C1D6-4E6E-8029-998180654F26}" type="datetimeFigureOut">
              <a:rPr lang="fr-BE" smtClean="0"/>
              <a:t>06-06-23</a:t>
            </a:fld>
            <a:endParaRPr lang="fr-B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F2EBA-B0D4-4634-9702-A0D743372F51}" type="slidenum">
              <a:rPr lang="fr-BE" smtClean="0"/>
              <a:t>‹#›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12786004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401279-C1D6-4E6E-8029-998180654F26}" type="datetimeFigureOut">
              <a:rPr lang="fr-BE" smtClean="0"/>
              <a:t>06-06-23</a:t>
            </a:fld>
            <a:endParaRPr lang="fr-B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F2EBA-B0D4-4634-9702-A0D743372F51}" type="slidenum">
              <a:rPr lang="fr-BE" smtClean="0"/>
              <a:t>‹#›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34826598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401279-C1D6-4E6E-8029-998180654F26}" type="datetimeFigureOut">
              <a:rPr lang="fr-BE" smtClean="0"/>
              <a:t>06-06-23</a:t>
            </a:fld>
            <a:endParaRPr lang="fr-B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F2EBA-B0D4-4634-9702-A0D743372F51}" type="slidenum">
              <a:rPr lang="fr-BE" smtClean="0"/>
              <a:t>‹#›</a:t>
            </a:fld>
            <a:endParaRPr lang="fr-BE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440298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401279-C1D6-4E6E-8029-998180654F26}" type="datetimeFigureOut">
              <a:rPr lang="fr-BE" smtClean="0"/>
              <a:t>06-06-23</a:t>
            </a:fld>
            <a:endParaRPr lang="fr-B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F2EBA-B0D4-4634-9702-A0D743372F51}" type="slidenum">
              <a:rPr lang="fr-BE" smtClean="0"/>
              <a:t>‹#›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16523329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401279-C1D6-4E6E-8029-998180654F26}" type="datetimeFigureOut">
              <a:rPr lang="fr-BE" smtClean="0"/>
              <a:t>06-06-23</a:t>
            </a:fld>
            <a:endParaRPr lang="fr-BE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F2EBA-B0D4-4634-9702-A0D743372F51}" type="slidenum">
              <a:rPr lang="fr-BE" smtClean="0"/>
              <a:t>‹#›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35191611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401279-C1D6-4E6E-8029-998180654F26}" type="datetimeFigureOut">
              <a:rPr lang="fr-BE" smtClean="0"/>
              <a:t>06-06-23</a:t>
            </a:fld>
            <a:endParaRPr lang="fr-B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F2EBA-B0D4-4634-9702-A0D743372F51}" type="slidenum">
              <a:rPr lang="fr-BE" smtClean="0"/>
              <a:t>‹#›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42554274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401279-C1D6-4E6E-8029-998180654F26}" type="datetimeFigureOut">
              <a:rPr lang="fr-BE" smtClean="0"/>
              <a:t>06-06-23</a:t>
            </a:fld>
            <a:endParaRPr lang="fr-BE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fr-BE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F2EBA-B0D4-4634-9702-A0D743372F51}" type="slidenum">
              <a:rPr lang="fr-BE" smtClean="0"/>
              <a:t>‹#›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30177990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B7401279-C1D6-4E6E-8029-998180654F26}" type="datetimeFigureOut">
              <a:rPr lang="fr-BE" smtClean="0"/>
              <a:t>06-06-23</a:t>
            </a:fld>
            <a:endParaRPr lang="fr-B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fr-B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EAFF2EBA-B0D4-4634-9702-A0D743372F51}" type="slidenum">
              <a:rPr lang="fr-BE" smtClean="0"/>
              <a:t>‹#›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12980029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264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3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401279-C1D6-4E6E-8029-998180654F26}" type="datetimeFigureOut">
              <a:rPr lang="fr-BE" smtClean="0"/>
              <a:t>06-06-23</a:t>
            </a:fld>
            <a:endParaRPr lang="fr-B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F2EBA-B0D4-4634-9702-A0D743372F51}" type="slidenum">
              <a:rPr lang="fr-BE" smtClean="0"/>
              <a:t>‹#›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14639834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6"/>
            <a:ext cx="12192001" cy="659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B7401279-C1D6-4E6E-8029-998180654F26}" type="datetimeFigureOut">
              <a:rPr lang="fr-BE" smtClean="0"/>
              <a:t>06-06-23</a:t>
            </a:fld>
            <a:endParaRPr lang="fr-B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fr-B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EAFF2EBA-B0D4-4634-9702-A0D743372F51}" type="slidenum">
              <a:rPr lang="fr-BE" smtClean="0"/>
              <a:t>‹#›</a:t>
            </a:fld>
            <a:endParaRPr lang="fr-BE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25587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  <p:sldLayoutId id="2147483718" r:id="rId9"/>
    <p:sldLayoutId id="2147483719" r:id="rId10"/>
    <p:sldLayoutId id="2147483720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bg2">
                <a:tint val="96000"/>
                <a:shade val="99000"/>
                <a:satMod val="140000"/>
              </a:schemeClr>
            </a:gs>
            <a:gs pos="65000">
              <a:schemeClr val="bg2">
                <a:tint val="100000"/>
                <a:shade val="80000"/>
                <a:satMod val="130000"/>
              </a:schemeClr>
            </a:gs>
            <a:gs pos="100000">
              <a:schemeClr val="bg2">
                <a:tint val="100000"/>
                <a:shade val="48000"/>
                <a:satMod val="120000"/>
              </a:schemeClr>
            </a:gs>
          </a:gsLst>
          <a:lin ang="162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FBDCECDC-EEE3-4128-AA5E-82A8C08796E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507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4260EDE0-989C-4E16-AF94-F652294D828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1507" y="4953000"/>
            <a:ext cx="12188952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1F3985C0-E548-44D2-B30E-F3E42DADE13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507" y="0"/>
            <a:ext cx="12188952" cy="497018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E9B8652D-1FB2-44D1-95C2-1F75A20E086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892168"/>
          </a:xfrm>
        </p:spPr>
        <p:txBody>
          <a:bodyPr>
            <a:normAutofit/>
          </a:bodyPr>
          <a:lstStyle/>
          <a:p>
            <a:pPr algn="r"/>
            <a:r>
              <a:rPr lang="en-ZA" dirty="0">
                <a:solidFill>
                  <a:srgbClr val="FFFFFF"/>
                </a:solidFill>
              </a:rPr>
              <a:t>Clustering</a:t>
            </a:r>
            <a:br>
              <a:rPr lang="en-ZA" dirty="0">
                <a:solidFill>
                  <a:srgbClr val="FFFFFF"/>
                </a:solidFill>
              </a:rPr>
            </a:br>
            <a:r>
              <a:rPr lang="en-ZA" sz="3600" dirty="0">
                <a:solidFill>
                  <a:srgbClr val="FFFFFF"/>
                </a:solidFill>
              </a:rPr>
              <a:t>	“Grouping similar objects”</a:t>
            </a:r>
            <a:endParaRPr lang="fr-BE" dirty="0">
              <a:solidFill>
                <a:srgbClr val="FFFFFF"/>
              </a:solidFill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4A46133-36F7-4469-A976-1D6A2AB9B64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00051" y="5225240"/>
            <a:ext cx="10058400" cy="1143000"/>
          </a:xfrm>
        </p:spPr>
        <p:txBody>
          <a:bodyPr>
            <a:normAutofit/>
          </a:bodyPr>
          <a:lstStyle/>
          <a:p>
            <a:r>
              <a:rPr lang="en-ZA" dirty="0">
                <a:solidFill>
                  <a:srgbClr val="FFFFFF"/>
                </a:solidFill>
              </a:rPr>
              <a:t>Dr Yves Matanga</a:t>
            </a:r>
            <a:endParaRPr lang="fr-BE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182848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A26FB8-DCFC-40BC-B7B5-35B4EC1725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ZA" dirty="0"/>
              <a:t>Clustering</a:t>
            </a:r>
            <a:endParaRPr lang="fr-BE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0EC543F-A448-4D5E-BD37-91340EFF767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64687" y="2116244"/>
            <a:ext cx="10058400" cy="4023360"/>
          </a:xfrm>
        </p:spPr>
        <p:txBody>
          <a:bodyPr/>
          <a:lstStyle/>
          <a:p>
            <a:pPr marL="201168" lvl="1" indent="0">
              <a:buNone/>
            </a:pPr>
            <a:r>
              <a:rPr lang="en-ZA" sz="2000" b="1" dirty="0"/>
              <a:t>Clustering</a:t>
            </a:r>
            <a:r>
              <a:rPr lang="en-ZA" sz="2000" dirty="0"/>
              <a:t> is an unsupervised learning approach that aims to </a:t>
            </a:r>
            <a:r>
              <a:rPr lang="en-ZA" sz="2000" b="1" dirty="0"/>
              <a:t>group unlabelled data records</a:t>
            </a:r>
            <a:r>
              <a:rPr lang="en-ZA" sz="2000" dirty="0"/>
              <a:t> in </a:t>
            </a:r>
            <a:r>
              <a:rPr lang="en-ZA" sz="2000" b="1" dirty="0"/>
              <a:t>classes</a:t>
            </a:r>
            <a:r>
              <a:rPr lang="en-ZA" sz="2000" dirty="0"/>
              <a:t> based upon a </a:t>
            </a:r>
            <a:r>
              <a:rPr lang="en-ZA" sz="2000" b="1" dirty="0"/>
              <a:t>discovered hidden pattern</a:t>
            </a:r>
            <a:r>
              <a:rPr lang="en-ZA" sz="2000" dirty="0"/>
              <a:t>. In other terms, it is unsupervised technique to </a:t>
            </a:r>
            <a:r>
              <a:rPr lang="en-ZA" sz="2000" b="1" dirty="0"/>
              <a:t>group similar objects</a:t>
            </a:r>
            <a:r>
              <a:rPr lang="en-ZA" sz="2000" dirty="0"/>
              <a:t>.</a:t>
            </a:r>
          </a:p>
          <a:p>
            <a:pPr marL="201168" lvl="1" indent="0">
              <a:buNone/>
            </a:pPr>
            <a:endParaRPr lang="en-ZA" sz="2000" b="1" dirty="0"/>
          </a:p>
          <a:p>
            <a:pPr marL="201168" lvl="1" indent="0">
              <a:buNone/>
            </a:pPr>
            <a:endParaRPr lang="en-ZA" b="1" dirty="0"/>
          </a:p>
          <a:p>
            <a:pPr marL="201168" lvl="1" indent="0">
              <a:buNone/>
            </a:pPr>
            <a:endParaRPr lang="en-ZA" b="1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7AF96CD-5DBF-4ADE-8579-A20826B62D7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98866" y="3274677"/>
            <a:ext cx="5994267" cy="32438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146846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A26FB8-DCFC-40BC-B7B5-35B4EC1725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ZA" dirty="0"/>
              <a:t>Clustering: Characteristics</a:t>
            </a:r>
            <a:endParaRPr lang="fr-BE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0EC543F-A448-4D5E-BD37-91340EFF767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64687" y="2116244"/>
            <a:ext cx="10058400" cy="4023360"/>
          </a:xfrm>
        </p:spPr>
        <p:txBody>
          <a:bodyPr>
            <a:normAutofit/>
          </a:bodyPr>
          <a:lstStyle/>
          <a:p>
            <a:pPr lvl="1">
              <a:buFontTx/>
              <a:buChar char="-"/>
            </a:pPr>
            <a:r>
              <a:rPr lang="en-ZA" sz="2400" b="1" dirty="0"/>
              <a:t>Unsupervised</a:t>
            </a:r>
            <a:r>
              <a:rPr lang="en-ZA" sz="2400" dirty="0"/>
              <a:t>: The data scientist does not determine in advance the labels that exists to apply to the cluster</a:t>
            </a:r>
          </a:p>
          <a:p>
            <a:pPr marL="201168" lvl="1" indent="0">
              <a:buNone/>
            </a:pPr>
            <a:endParaRPr lang="en-ZA" sz="2400" dirty="0"/>
          </a:p>
          <a:p>
            <a:pPr lvl="1">
              <a:buFontTx/>
              <a:buChar char="-"/>
            </a:pPr>
            <a:r>
              <a:rPr lang="en-ZA" sz="2400" b="1" dirty="0"/>
              <a:t>Clustering is informed from the data</a:t>
            </a:r>
            <a:r>
              <a:rPr lang="en-ZA" sz="2400" dirty="0"/>
              <a:t>: </a:t>
            </a:r>
            <a:r>
              <a:rPr lang="en-US" sz="2400" dirty="0"/>
              <a:t>The structure of the data describes the objects of interest and determines how best to group the objects. </a:t>
            </a:r>
            <a:r>
              <a:rPr lang="en-US" sz="2400" b="1" dirty="0">
                <a:solidFill>
                  <a:srgbClr val="FF0000"/>
                </a:solidFill>
              </a:rPr>
              <a:t>The key idea in clustering is the search for similarities in the data</a:t>
            </a:r>
          </a:p>
          <a:p>
            <a:pPr lvl="1">
              <a:buFontTx/>
              <a:buChar char="-"/>
            </a:pPr>
            <a:endParaRPr lang="en-ZA" sz="2400" dirty="0"/>
          </a:p>
          <a:p>
            <a:pPr marL="201168" lvl="1" indent="0">
              <a:buNone/>
            </a:pPr>
            <a:endParaRPr lang="en-ZA" b="1" dirty="0"/>
          </a:p>
          <a:p>
            <a:pPr marL="201168" lvl="1" indent="0">
              <a:buNone/>
            </a:pPr>
            <a:endParaRPr lang="en-ZA" b="1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9E9737C-3C6B-456E-8C24-626939E93A4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17955" y="4458941"/>
            <a:ext cx="6486775" cy="23990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484179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A26FB8-DCFC-40BC-B7B5-35B4EC1725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ZA" dirty="0"/>
              <a:t>Clustering: Common use</a:t>
            </a:r>
            <a:endParaRPr lang="fr-BE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0EC543F-A448-4D5E-BD37-91340EFF767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64687" y="2116244"/>
            <a:ext cx="10058400" cy="4023360"/>
          </a:xfrm>
        </p:spPr>
        <p:txBody>
          <a:bodyPr>
            <a:normAutofit/>
          </a:bodyPr>
          <a:lstStyle/>
          <a:p>
            <a:pPr marL="201168" lvl="1" indent="0">
              <a:buNone/>
            </a:pPr>
            <a:r>
              <a:rPr lang="en-ZA" sz="2400" b="1" dirty="0"/>
              <a:t>Clustering</a:t>
            </a:r>
            <a:r>
              <a:rPr lang="en-ZA" sz="2400" dirty="0"/>
              <a:t> is a method often used for </a:t>
            </a:r>
            <a:r>
              <a:rPr lang="en-ZA" sz="2400" b="1" dirty="0"/>
              <a:t>explanatory data analysis</a:t>
            </a:r>
            <a:r>
              <a:rPr lang="en-ZA" sz="2400" dirty="0"/>
              <a:t>.</a:t>
            </a:r>
            <a:r>
              <a:rPr lang="en-US" sz="2400" dirty="0"/>
              <a:t> As a data mining function, cluster analysis serves as a tool to gain insight into the distribution of data </a:t>
            </a:r>
            <a:r>
              <a:rPr lang="en-US" sz="2400" b="1" dirty="0"/>
              <a:t>to observe characteristics of each cluster</a:t>
            </a:r>
            <a:r>
              <a:rPr lang="en-US" sz="2400" dirty="0"/>
              <a:t>.</a:t>
            </a:r>
            <a:endParaRPr lang="en-ZA" sz="2400" dirty="0"/>
          </a:p>
          <a:p>
            <a:pPr marL="201168" lvl="1" indent="0">
              <a:buNone/>
            </a:pPr>
            <a:endParaRPr lang="en-ZA" sz="2400" dirty="0"/>
          </a:p>
          <a:p>
            <a:pPr marL="201168" lvl="1" indent="0">
              <a:buNone/>
            </a:pPr>
            <a:r>
              <a:rPr lang="en-US" sz="2400" dirty="0"/>
              <a:t>In clustering, there are </a:t>
            </a:r>
            <a:r>
              <a:rPr lang="en-US" sz="2400" b="1" dirty="0"/>
              <a:t>no predictions made</a:t>
            </a:r>
            <a:r>
              <a:rPr lang="en-US" sz="2400" dirty="0"/>
              <a:t>. Rather, clustering methods find the similarities between objects according to the object attributes and group the similar objects into clusters</a:t>
            </a:r>
          </a:p>
          <a:p>
            <a:pPr marL="201168" lvl="1" indent="0">
              <a:buNone/>
            </a:pPr>
            <a:endParaRPr lang="en-US" sz="2400" dirty="0"/>
          </a:p>
          <a:p>
            <a:pPr marL="201168" lvl="1" indent="0">
              <a:buNone/>
            </a:pPr>
            <a:r>
              <a:rPr lang="en-US" sz="2400" dirty="0"/>
              <a:t>Applications in </a:t>
            </a:r>
            <a:r>
              <a:rPr lang="en-US" sz="2400" b="1" dirty="0"/>
              <a:t>market research </a:t>
            </a:r>
            <a:r>
              <a:rPr lang="en-US" sz="2400" dirty="0"/>
              <a:t>(slicing customer groups), </a:t>
            </a:r>
            <a:r>
              <a:rPr lang="en-US" sz="2400" b="1" dirty="0"/>
              <a:t>banking</a:t>
            </a:r>
            <a:r>
              <a:rPr lang="en-US" sz="2400" dirty="0"/>
              <a:t> (credit card outlier detection), </a:t>
            </a:r>
            <a:r>
              <a:rPr lang="en-US" sz="2400" b="1" dirty="0"/>
              <a:t>patter recognition</a:t>
            </a:r>
            <a:r>
              <a:rPr lang="en-US" sz="2400" dirty="0"/>
              <a:t>, </a:t>
            </a:r>
            <a:r>
              <a:rPr lang="en-US" sz="2400" b="1" dirty="0"/>
              <a:t>image processing</a:t>
            </a:r>
            <a:r>
              <a:rPr lang="en-US" sz="2400" dirty="0"/>
              <a:t> etc.</a:t>
            </a:r>
          </a:p>
          <a:p>
            <a:pPr marL="201168" lvl="1" indent="0">
              <a:buNone/>
            </a:pPr>
            <a:endParaRPr lang="en-ZA" b="1" dirty="0"/>
          </a:p>
        </p:txBody>
      </p:sp>
    </p:spTree>
    <p:extLst>
      <p:ext uri="{BB962C8B-B14F-4D97-AF65-F5344CB8AC3E}">
        <p14:creationId xmlns:p14="http://schemas.microsoft.com/office/powerpoint/2010/main" val="393916136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5" name="Rectangle 22534">
            <a:extLst>
              <a:ext uri="{FF2B5EF4-FFF2-40B4-BE49-F238E27FC236}">
                <a16:creationId xmlns:a16="http://schemas.microsoft.com/office/drawing/2014/main" id="{25C8D2C1-DA83-420D-9635-D52CE066B5D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2537" name="Rectangle 22536">
            <a:extLst>
              <a:ext uri="{FF2B5EF4-FFF2-40B4-BE49-F238E27FC236}">
                <a16:creationId xmlns:a16="http://schemas.microsoft.com/office/drawing/2014/main" id="{434F74C9-6A0B-409E-AD1C-45B58BE91BB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cxnSp>
        <p:nvCxnSpPr>
          <p:cNvPr id="22539" name="Straight Connector 22538">
            <a:extLst>
              <a:ext uri="{FF2B5EF4-FFF2-40B4-BE49-F238E27FC236}">
                <a16:creationId xmlns:a16="http://schemas.microsoft.com/office/drawing/2014/main" id="{F5486A9D-1265-4B57-91E6-68E666B978B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530" name="Picture 2" descr="Hyacinths Grow From Bulbs And Have Flower Clusters Borne Along The Stalks.  Stock Photo, Picture And Royalty Free Image. Image 79035776.">
            <a:extLst>
              <a:ext uri="{FF2B5EF4-FFF2-40B4-BE49-F238E27FC236}">
                <a16:creationId xmlns:a16="http://schemas.microsoft.com/office/drawing/2014/main" id="{62E6A915-6EBE-EA2F-FF16-89B6F4F115C4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875" b="27729"/>
          <a:stretch/>
        </p:blipFill>
        <p:spPr bwMode="auto">
          <a:xfrm>
            <a:off x="-32" y="10"/>
            <a:ext cx="12192031" cy="49150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541" name="Rectangle 22540">
            <a:extLst>
              <a:ext uri="{FF2B5EF4-FFF2-40B4-BE49-F238E27FC236}">
                <a16:creationId xmlns:a16="http://schemas.microsoft.com/office/drawing/2014/main" id="{B76D919A-FC3E-4B4E-BAF0-ED6CFB8DC4A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1507" y="4953000"/>
            <a:ext cx="12188952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DCA26FB8-DCFC-40BC-B7B5-35B4EC1725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65197" y="5120640"/>
            <a:ext cx="10058400" cy="822960"/>
          </a:xfr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z="3600" dirty="0">
                <a:solidFill>
                  <a:srgbClr val="FFFFFF"/>
                </a:solidFill>
              </a:rPr>
              <a:t>Clustering: Grouping similar objects</a:t>
            </a:r>
          </a:p>
        </p:txBody>
      </p:sp>
      <p:sp>
        <p:nvSpPr>
          <p:cNvPr id="22543" name="Rectangle 22542">
            <a:extLst>
              <a:ext uri="{FF2B5EF4-FFF2-40B4-BE49-F238E27FC236}">
                <a16:creationId xmlns:a16="http://schemas.microsoft.com/office/drawing/2014/main" id="{8F66ACBD-1C82-4782-AA7C-05504DD7DE7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507" y="4906176"/>
            <a:ext cx="12188952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414081133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A26FB8-DCFC-40BC-B7B5-35B4EC1725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64687" y="-140922"/>
            <a:ext cx="10058400" cy="1450757"/>
          </a:xfrm>
        </p:spPr>
        <p:txBody>
          <a:bodyPr/>
          <a:lstStyle/>
          <a:p>
            <a:pPr algn="ctr"/>
            <a:r>
              <a:rPr lang="en-ZA" dirty="0">
                <a:solidFill>
                  <a:srgbClr val="FF0000"/>
                </a:solidFill>
              </a:rPr>
              <a:t>K</a:t>
            </a:r>
            <a:r>
              <a:rPr lang="en-ZA" dirty="0"/>
              <a:t>-means: a popular clustering method</a:t>
            </a:r>
            <a:endParaRPr lang="fr-BE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0EC543F-A448-4D5E-BD37-91340EFF767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64686" y="1921372"/>
            <a:ext cx="10437503" cy="4023360"/>
          </a:xfrm>
        </p:spPr>
        <p:txBody>
          <a:bodyPr>
            <a:normAutofit/>
          </a:bodyPr>
          <a:lstStyle/>
          <a:p>
            <a:pPr marL="201168" lvl="1" indent="0">
              <a:buNone/>
            </a:pPr>
            <a:r>
              <a:rPr lang="en-US" sz="2400" dirty="0"/>
              <a:t>Given a </a:t>
            </a:r>
            <a:r>
              <a:rPr lang="en-US" sz="2400" b="1" dirty="0"/>
              <a:t>collection of objects</a:t>
            </a:r>
            <a:r>
              <a:rPr lang="en-US" sz="2400" dirty="0"/>
              <a:t> each with </a:t>
            </a:r>
            <a:r>
              <a:rPr lang="en-US" sz="2400" b="1" dirty="0"/>
              <a:t>n measurable attributes</a:t>
            </a:r>
            <a:r>
              <a:rPr lang="en-US" sz="2400" dirty="0"/>
              <a:t>, k-means  is an analytical technique that, </a:t>
            </a:r>
            <a:r>
              <a:rPr lang="en-US" sz="2400" b="1" dirty="0"/>
              <a:t>for a chosen value of k</a:t>
            </a:r>
            <a:r>
              <a:rPr lang="en-US" sz="2400" dirty="0"/>
              <a:t>, </a:t>
            </a:r>
            <a:r>
              <a:rPr lang="en-US" sz="2400" b="1" dirty="0"/>
              <a:t>identifies k clusters </a:t>
            </a:r>
            <a:r>
              <a:rPr lang="en-US" sz="2400" dirty="0"/>
              <a:t>of objects </a:t>
            </a:r>
            <a:r>
              <a:rPr lang="en-US" sz="2400" b="1" dirty="0"/>
              <a:t>based on</a:t>
            </a:r>
            <a:r>
              <a:rPr lang="en-US" sz="2400" dirty="0"/>
              <a:t> the </a:t>
            </a:r>
            <a:r>
              <a:rPr lang="en-US" sz="2400" b="1" dirty="0"/>
              <a:t>objects' proximity</a:t>
            </a:r>
            <a:r>
              <a:rPr lang="en-US" sz="2400" dirty="0"/>
              <a:t> to the </a:t>
            </a:r>
            <a:r>
              <a:rPr lang="en-US" sz="2400" b="1" dirty="0"/>
              <a:t>center</a:t>
            </a:r>
            <a:r>
              <a:rPr lang="en-US" sz="2400" dirty="0"/>
              <a:t> of the </a:t>
            </a:r>
            <a:r>
              <a:rPr lang="en-US" sz="2400" b="1" dirty="0"/>
              <a:t>k groups (centroid)</a:t>
            </a:r>
            <a:endParaRPr lang="en-ZA" sz="2400" b="1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740E333-B64A-4FBD-97EC-140D5A066D0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87585" y="3226116"/>
            <a:ext cx="5012604" cy="4666907"/>
          </a:xfrm>
          <a:prstGeom prst="rect">
            <a:avLst/>
          </a:prstGeom>
          <a:ln>
            <a:solidFill>
              <a:schemeClr val="tx1">
                <a:lumMod val="75000"/>
                <a:lumOff val="25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188196895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A26FB8-DCFC-40BC-B7B5-35B4EC1725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587" y="-140922"/>
            <a:ext cx="10893500" cy="1450757"/>
          </a:xfrm>
        </p:spPr>
        <p:txBody>
          <a:bodyPr/>
          <a:lstStyle/>
          <a:p>
            <a:pPr algn="ctr"/>
            <a:r>
              <a:rPr lang="en-ZA" dirty="0"/>
              <a:t>K-means: steps of the algorithm (2D case) </a:t>
            </a:r>
            <a:endParaRPr lang="fr-BE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0EC543F-A448-4D5E-BD37-91340EFF767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64687" y="1921372"/>
            <a:ext cx="10058400" cy="4023360"/>
          </a:xfrm>
        </p:spPr>
        <p:txBody>
          <a:bodyPr>
            <a:normAutofit/>
          </a:bodyPr>
          <a:lstStyle/>
          <a:p>
            <a:pPr marL="658368" lvl="1" indent="-457200">
              <a:buAutoNum type="arabicPeriod"/>
            </a:pPr>
            <a:r>
              <a:rPr lang="en-US" sz="2400" dirty="0"/>
              <a:t>Choose the value of k and the k initial guesses for the centroids</a:t>
            </a:r>
          </a:p>
          <a:p>
            <a:pPr marL="658368" lvl="1" indent="-457200">
              <a:buAutoNum type="arabicPeriod"/>
            </a:pPr>
            <a:endParaRPr lang="en-US" sz="2400" dirty="0"/>
          </a:p>
          <a:p>
            <a:pPr marL="658368" lvl="1" indent="-457200">
              <a:buAutoNum type="arabicPeriod"/>
            </a:pPr>
            <a:r>
              <a:rPr lang="en-US" sz="2400" dirty="0"/>
              <a:t>Compute the distance from each data point  to each centroid. </a:t>
            </a:r>
            <a:r>
              <a:rPr lang="en-US" sz="2400" b="1" dirty="0"/>
              <a:t>Assign each point to the closest centroid</a:t>
            </a:r>
            <a:r>
              <a:rPr lang="en-US" sz="2400" dirty="0"/>
              <a:t> to defines the first k clusters.</a:t>
            </a:r>
          </a:p>
          <a:p>
            <a:pPr marL="658368" lvl="1" indent="-457200">
              <a:buAutoNum type="arabicPeriod"/>
            </a:pPr>
            <a:endParaRPr lang="en-US" sz="2400" dirty="0"/>
          </a:p>
          <a:p>
            <a:pPr marL="658368" lvl="1" indent="-457200">
              <a:buAutoNum type="arabicPeriod"/>
            </a:pPr>
            <a:endParaRPr lang="en-US" sz="2400" dirty="0"/>
          </a:p>
          <a:p>
            <a:pPr marL="658368" lvl="1" indent="-457200">
              <a:buAutoNum type="arabicPeriod"/>
            </a:pPr>
            <a:endParaRPr lang="en-US" sz="2400" dirty="0"/>
          </a:p>
          <a:p>
            <a:pPr marL="658368" lvl="1" indent="-457200">
              <a:buFont typeface="Calibri" pitchFamily="34" charset="0"/>
              <a:buAutoNum type="arabicPeriod"/>
            </a:pPr>
            <a:r>
              <a:rPr lang="en-US" sz="2400" dirty="0"/>
              <a:t>Compute the centroid, the center of mass, of each newly defined cluster from Step 2.</a:t>
            </a:r>
          </a:p>
          <a:p>
            <a:pPr marL="658368" lvl="1" indent="-457200">
              <a:buAutoNum type="arabicPeriod"/>
            </a:pPr>
            <a:endParaRPr lang="en-US" sz="2400" dirty="0"/>
          </a:p>
          <a:p>
            <a:pPr marL="201168" lvl="1" indent="0">
              <a:buNone/>
            </a:pPr>
            <a:endParaRPr lang="en-US" sz="2400" dirty="0"/>
          </a:p>
          <a:p>
            <a:pPr marL="658368" lvl="1" indent="-457200">
              <a:buAutoNum type="arabicPeriod"/>
            </a:pPr>
            <a:endParaRPr lang="en-US" sz="2400" dirty="0"/>
          </a:p>
          <a:p>
            <a:pPr marL="658368" lvl="1" indent="-457200">
              <a:buAutoNum type="arabicPeriod"/>
            </a:pPr>
            <a:endParaRPr lang="en-ZA" sz="2400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1D391203-304C-4E9E-8AAF-137FD31ED17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60205" y="3516020"/>
            <a:ext cx="4158172" cy="926678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77928068-36E4-4736-95E1-8B27EA62C5A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59800" y="5497504"/>
            <a:ext cx="3857315" cy="1354346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3916E256-54B6-4F7F-A02C-3D79EF8F714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20091" y="3591185"/>
            <a:ext cx="3011704" cy="926678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500C2DC9-C9F2-4E2C-817A-C9A7F7EBAC46}"/>
              </a:ext>
            </a:extLst>
          </p:cNvPr>
          <p:cNvSpPr txBox="1"/>
          <p:nvPr/>
        </p:nvSpPr>
        <p:spPr>
          <a:xfrm>
            <a:off x="9933321" y="3822492"/>
            <a:ext cx="11948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dirty="0"/>
              <a:t>(general)</a:t>
            </a:r>
            <a:endParaRPr lang="fr-BE" dirty="0"/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2F8265BF-EC60-441D-A649-763FBBEBEA3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379368" y="5473127"/>
            <a:ext cx="3272108" cy="848324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B4EA44CD-7DBE-44DA-ACC2-E8DE969F7E7B}"/>
              </a:ext>
            </a:extLst>
          </p:cNvPr>
          <p:cNvSpPr txBox="1"/>
          <p:nvPr/>
        </p:nvSpPr>
        <p:spPr>
          <a:xfrm>
            <a:off x="10651476" y="5805345"/>
            <a:ext cx="11948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dirty="0"/>
              <a:t>(general)</a:t>
            </a:r>
            <a:endParaRPr lang="fr-BE" dirty="0"/>
          </a:p>
        </p:txBody>
      </p:sp>
    </p:spTree>
    <p:extLst>
      <p:ext uri="{BB962C8B-B14F-4D97-AF65-F5344CB8AC3E}">
        <p14:creationId xmlns:p14="http://schemas.microsoft.com/office/powerpoint/2010/main" val="197112134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A26FB8-DCFC-40BC-B7B5-35B4EC1725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9823" y="-140922"/>
            <a:ext cx="11253264" cy="1450757"/>
          </a:xfrm>
        </p:spPr>
        <p:txBody>
          <a:bodyPr/>
          <a:lstStyle/>
          <a:p>
            <a:pPr algn="ctr"/>
            <a:r>
              <a:rPr lang="en-ZA" dirty="0"/>
              <a:t>K-means: steps of the algorithm (2D case) (2)</a:t>
            </a:r>
            <a:endParaRPr lang="fr-BE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0EC543F-A448-4D5E-BD37-91340EFF767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64687" y="1921372"/>
            <a:ext cx="10058400" cy="4023360"/>
          </a:xfrm>
        </p:spPr>
        <p:txBody>
          <a:bodyPr>
            <a:normAutofit/>
          </a:bodyPr>
          <a:lstStyle/>
          <a:p>
            <a:pPr marL="201168" lvl="1" indent="0">
              <a:buNone/>
            </a:pPr>
            <a:r>
              <a:rPr lang="en-US" sz="2400" dirty="0">
                <a:solidFill>
                  <a:schemeClr val="accent1"/>
                </a:solidFill>
              </a:rPr>
              <a:t>4</a:t>
            </a:r>
            <a:r>
              <a:rPr lang="en-US" sz="2400" dirty="0"/>
              <a:t>.    Assign each point to the closest centroid computed in Step 3.</a:t>
            </a:r>
          </a:p>
          <a:p>
            <a:pPr marL="201168" lvl="1" indent="0">
              <a:buNone/>
            </a:pPr>
            <a:endParaRPr lang="en-US" sz="2400" dirty="0"/>
          </a:p>
          <a:p>
            <a:pPr marL="201168" lvl="1" indent="0">
              <a:buNone/>
            </a:pPr>
            <a:r>
              <a:rPr lang="en-US" sz="2400" dirty="0">
                <a:solidFill>
                  <a:schemeClr val="accent1"/>
                </a:solidFill>
              </a:rPr>
              <a:t>5</a:t>
            </a:r>
            <a:r>
              <a:rPr lang="en-US" sz="2400" dirty="0"/>
              <a:t>.    Compute the centroid of newly defined clusters.</a:t>
            </a:r>
          </a:p>
          <a:p>
            <a:pPr marL="201168" lvl="1" indent="0">
              <a:buNone/>
            </a:pPr>
            <a:endParaRPr lang="en-US" sz="2400" dirty="0"/>
          </a:p>
          <a:p>
            <a:pPr marL="658368" lvl="1" indent="-457200">
              <a:buAutoNum type="arabicPeriod" startAt="6"/>
            </a:pPr>
            <a:r>
              <a:rPr lang="en-US" sz="2400" dirty="0"/>
              <a:t>Repeat until the algorithm reaches the final answer</a:t>
            </a:r>
          </a:p>
          <a:p>
            <a:pPr marL="658368" lvl="1" indent="-457200">
              <a:buAutoNum type="arabicPeriod" startAt="6"/>
            </a:pPr>
            <a:endParaRPr lang="en-US" sz="2400" dirty="0"/>
          </a:p>
          <a:p>
            <a:pPr marL="201168" lvl="1" indent="0">
              <a:buNone/>
            </a:pPr>
            <a:r>
              <a:rPr lang="en-US" sz="2400" dirty="0"/>
              <a:t>Convergence is reached when the computed centroids do not change or the centroids and the assigned points oscillate back and forth from one iteration to the next</a:t>
            </a:r>
          </a:p>
          <a:p>
            <a:pPr marL="201168" lvl="1" indent="0">
              <a:buNone/>
            </a:pPr>
            <a:endParaRPr lang="en-US" sz="2400" dirty="0"/>
          </a:p>
          <a:p>
            <a:pPr marL="658368" lvl="1" indent="-457200">
              <a:buAutoNum type="arabicPeriod"/>
            </a:pPr>
            <a:endParaRPr lang="en-US" sz="2400" dirty="0"/>
          </a:p>
          <a:p>
            <a:pPr marL="658368" lvl="1" indent="-457200">
              <a:buAutoNum type="arabicPeriod"/>
            </a:pPr>
            <a:endParaRPr lang="en-US" sz="2400" dirty="0"/>
          </a:p>
          <a:p>
            <a:pPr marL="658368" lvl="1" indent="-457200">
              <a:buAutoNum type="arabicPeriod"/>
            </a:pPr>
            <a:endParaRPr lang="en-ZA" sz="2400" dirty="0"/>
          </a:p>
        </p:txBody>
      </p:sp>
    </p:spTree>
    <p:extLst>
      <p:ext uri="{BB962C8B-B14F-4D97-AF65-F5344CB8AC3E}">
        <p14:creationId xmlns:p14="http://schemas.microsoft.com/office/powerpoint/2010/main" val="225493273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A26FB8-DCFC-40BC-B7B5-35B4EC1725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336354" y="309033"/>
            <a:ext cx="12528353" cy="1450757"/>
          </a:xfrm>
        </p:spPr>
        <p:txBody>
          <a:bodyPr/>
          <a:lstStyle/>
          <a:p>
            <a:pPr algn="ctr"/>
            <a:r>
              <a:rPr lang="en-ZA" dirty="0"/>
              <a:t>K-means: steps of the algorithm (2D case):</a:t>
            </a:r>
            <a:br>
              <a:rPr lang="en-ZA" dirty="0"/>
            </a:br>
            <a:r>
              <a:rPr lang="en-ZA" dirty="0"/>
              <a:t>Illustration </a:t>
            </a:r>
            <a:endParaRPr lang="fr-BE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0CE1C54-E039-4557-9A9C-B7A7F95664F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3822" y="2333675"/>
            <a:ext cx="3455780" cy="3215796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807C78A1-35DC-4D27-B8B2-162DDA7A8AB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42538" y="2333499"/>
            <a:ext cx="3440153" cy="3215795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F1F9695E-1B39-40AC-B6B0-6482D8E301D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91966" y="2333675"/>
            <a:ext cx="3305350" cy="3215796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FC80DA0E-918E-4159-B3E7-9602697139F9}"/>
              </a:ext>
            </a:extLst>
          </p:cNvPr>
          <p:cNvCxnSpPr/>
          <p:nvPr/>
        </p:nvCxnSpPr>
        <p:spPr>
          <a:xfrm>
            <a:off x="11407515" y="4032354"/>
            <a:ext cx="359764" cy="0"/>
          </a:xfrm>
          <a:prstGeom prst="straightConnector1">
            <a:avLst/>
          </a:prstGeom>
          <a:ln w="76200">
            <a:solidFill>
              <a:schemeClr val="tx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C4EFCC38-77E8-41CF-A70F-DCE3BC9F3786}"/>
              </a:ext>
            </a:extLst>
          </p:cNvPr>
          <p:cNvSpPr txBox="1"/>
          <p:nvPr/>
        </p:nvSpPr>
        <p:spPr>
          <a:xfrm>
            <a:off x="1903751" y="5861154"/>
            <a:ext cx="10792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dirty="0"/>
              <a:t>Step 1</a:t>
            </a:r>
            <a:endParaRPr lang="fr-BE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05BB5D62-7FDA-4BC2-9C13-F60BBFD33DC4}"/>
              </a:ext>
            </a:extLst>
          </p:cNvPr>
          <p:cNvSpPr txBox="1"/>
          <p:nvPr/>
        </p:nvSpPr>
        <p:spPr>
          <a:xfrm>
            <a:off x="5556354" y="5861154"/>
            <a:ext cx="10792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dirty="0"/>
              <a:t>Step 2</a:t>
            </a:r>
            <a:endParaRPr lang="fr-BE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A08D0257-08CF-4DBF-9C0C-369796DBEDFE}"/>
              </a:ext>
            </a:extLst>
          </p:cNvPr>
          <p:cNvSpPr txBox="1"/>
          <p:nvPr/>
        </p:nvSpPr>
        <p:spPr>
          <a:xfrm>
            <a:off x="9208957" y="5861154"/>
            <a:ext cx="10792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dirty="0"/>
              <a:t>Step 3</a:t>
            </a:r>
            <a:endParaRPr lang="fr-BE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7BB5DF4F-4B64-453D-89F5-69CD24D24FDC}"/>
              </a:ext>
            </a:extLst>
          </p:cNvPr>
          <p:cNvSpPr txBox="1"/>
          <p:nvPr/>
        </p:nvSpPr>
        <p:spPr>
          <a:xfrm>
            <a:off x="11227633" y="5861154"/>
            <a:ext cx="10792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dirty="0"/>
              <a:t>Step …</a:t>
            </a:r>
            <a:endParaRPr lang="fr-BE" dirty="0"/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FB78D0F7-8765-475B-9059-0411378BB256}"/>
              </a:ext>
            </a:extLst>
          </p:cNvPr>
          <p:cNvSpPr/>
          <p:nvPr/>
        </p:nvSpPr>
        <p:spPr>
          <a:xfrm>
            <a:off x="560429" y="2272325"/>
            <a:ext cx="1343322" cy="108692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01D40AA6-9E5D-4751-93E7-5457EEB978A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4721" y="2333675"/>
            <a:ext cx="3455780" cy="3215796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18" name="Oval 17">
            <a:extLst>
              <a:ext uri="{FF2B5EF4-FFF2-40B4-BE49-F238E27FC236}">
                <a16:creationId xmlns:a16="http://schemas.microsoft.com/office/drawing/2014/main" id="{42A43EB1-245E-4422-B0E0-35E73A61CAEF}"/>
              </a:ext>
            </a:extLst>
          </p:cNvPr>
          <p:cNvSpPr/>
          <p:nvPr/>
        </p:nvSpPr>
        <p:spPr>
          <a:xfrm>
            <a:off x="501328" y="2272325"/>
            <a:ext cx="1343322" cy="108692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D85F0BEE-8B63-4B15-B22C-F2BAA195DB8D}"/>
              </a:ext>
            </a:extLst>
          </p:cNvPr>
          <p:cNvSpPr/>
          <p:nvPr/>
        </p:nvSpPr>
        <p:spPr>
          <a:xfrm>
            <a:off x="2602619" y="2352609"/>
            <a:ext cx="1343322" cy="108692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67399113-393D-475C-AAA2-8BE926A75B94}"/>
              </a:ext>
            </a:extLst>
          </p:cNvPr>
          <p:cNvSpPr/>
          <p:nvPr/>
        </p:nvSpPr>
        <p:spPr>
          <a:xfrm>
            <a:off x="2059216" y="3469957"/>
            <a:ext cx="1343322" cy="108692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6B50C540-DF3E-4D3B-9C9F-6AA9D0167DB9}"/>
              </a:ext>
            </a:extLst>
          </p:cNvPr>
          <p:cNvSpPr/>
          <p:nvPr/>
        </p:nvSpPr>
        <p:spPr>
          <a:xfrm flipH="1">
            <a:off x="114522" y="4074924"/>
            <a:ext cx="1343322" cy="108692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54DA07F4-0319-424F-A487-91C6C9DDDD45}"/>
              </a:ext>
            </a:extLst>
          </p:cNvPr>
          <p:cNvSpPr/>
          <p:nvPr/>
        </p:nvSpPr>
        <p:spPr>
          <a:xfrm flipH="1">
            <a:off x="1226116" y="4509714"/>
            <a:ext cx="1343322" cy="108692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76E6F846-3B7D-4F3D-88C8-BD19DF8903C0}"/>
              </a:ext>
            </a:extLst>
          </p:cNvPr>
          <p:cNvSpPr/>
          <p:nvPr/>
        </p:nvSpPr>
        <p:spPr>
          <a:xfrm flipH="1">
            <a:off x="2443397" y="4391749"/>
            <a:ext cx="1343322" cy="108692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366808507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A26FB8-DCFC-40BC-B7B5-35B4EC1725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ZA" dirty="0"/>
              <a:t>K-means: Determining the number of clusters k</a:t>
            </a:r>
            <a:endParaRPr lang="fr-BE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3A30BA13-2709-4C4D-91A8-998DAFB6751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ZA" sz="2400" dirty="0"/>
              <a:t>How many clusters should a dataset be divided? Make use of </a:t>
            </a:r>
            <a:r>
              <a:rPr lang="en-ZA" sz="2400" b="1" dirty="0"/>
              <a:t>Heuristics</a:t>
            </a:r>
            <a:r>
              <a:rPr lang="en-ZA" sz="2400" dirty="0"/>
              <a:t> or </a:t>
            </a:r>
            <a:r>
              <a:rPr lang="en-ZA" sz="2400" b="1" dirty="0"/>
              <a:t>predefined requirements</a:t>
            </a:r>
          </a:p>
          <a:p>
            <a:r>
              <a:rPr lang="en-ZA" sz="2400" b="1" dirty="0"/>
              <a:t>Criteria to decide k-1 or k+1 clusters</a:t>
            </a:r>
            <a:r>
              <a:rPr lang="en-ZA" sz="2400" dirty="0"/>
              <a:t>: Within Sum of Square (metric)</a:t>
            </a:r>
            <a:endParaRPr lang="fr-BE" sz="24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219DE81-F632-4249-A9B9-A54AB173E32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23157" y="3429000"/>
            <a:ext cx="4736747" cy="107883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094A125-BD55-4E89-B747-C2FCCF673C1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97280" y="5027063"/>
            <a:ext cx="10356137" cy="9504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496044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A26FB8-DCFC-40BC-B7B5-35B4EC1725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ZA" dirty="0"/>
              <a:t>Example: Client Cluster Analysis</a:t>
            </a:r>
            <a:endParaRPr lang="fr-BE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3A30BA13-2709-4C4D-91A8-998DAFB6751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97280" y="1417320"/>
            <a:ext cx="10058400" cy="4023360"/>
          </a:xfrm>
        </p:spPr>
        <p:txBody>
          <a:bodyPr>
            <a:normAutofit/>
          </a:bodyPr>
          <a:lstStyle/>
          <a:p>
            <a:endParaRPr lang="fr-BE" sz="2400" dirty="0"/>
          </a:p>
          <a:p>
            <a:r>
              <a:rPr lang="fr-BE" sz="2400" dirty="0"/>
              <a:t>Discover the existing cluster groups in a datasets of account customers in a clothing shop.</a:t>
            </a:r>
          </a:p>
        </p:txBody>
      </p:sp>
      <p:pic>
        <p:nvPicPr>
          <p:cNvPr id="19458" name="Picture 2">
            <a:extLst>
              <a:ext uri="{FF2B5EF4-FFF2-40B4-BE49-F238E27FC236}">
                <a16:creationId xmlns:a16="http://schemas.microsoft.com/office/drawing/2014/main" id="{476B0CDC-DEFD-CB1C-EAA4-F77E34B05A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8966" y="2494841"/>
            <a:ext cx="5294068" cy="37640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8561468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F116E8-3821-49D8-9069-D3F7988AF0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dirty="0"/>
              <a:t>Outline</a:t>
            </a:r>
            <a:endParaRPr lang="fr-BE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33FA1DD-04DB-4FB2-8FDA-DEDA0A857C3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1">
              <a:buFont typeface="Wingdings" panose="05000000000000000000" pitchFamily="2" charset="2"/>
              <a:buChar char="§"/>
            </a:pPr>
            <a:endParaRPr lang="en-ZA" sz="34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n-ZA" sz="3400" dirty="0"/>
              <a:t>Clustering</a:t>
            </a:r>
          </a:p>
          <a:p>
            <a:pPr lvl="2">
              <a:buFont typeface="Wingdings" panose="05000000000000000000" pitchFamily="2" charset="2"/>
              <a:buChar char="§"/>
            </a:pPr>
            <a:r>
              <a:rPr lang="en-ZA" sz="3000" dirty="0"/>
              <a:t>Theory and Practice</a:t>
            </a:r>
          </a:p>
          <a:p>
            <a:endParaRPr lang="en-ZA" sz="3600" dirty="0"/>
          </a:p>
        </p:txBody>
      </p:sp>
    </p:spTree>
    <p:extLst>
      <p:ext uri="{BB962C8B-B14F-4D97-AF65-F5344CB8AC3E}">
        <p14:creationId xmlns:p14="http://schemas.microsoft.com/office/powerpoint/2010/main" val="163263119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A26FB8-DCFC-40BC-B7B5-35B4EC1725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ZA" dirty="0"/>
              <a:t>Loading the datasets</a:t>
            </a:r>
            <a:endParaRPr lang="fr-BE" dirty="0"/>
          </a:p>
        </p:txBody>
      </p:sp>
      <p:pic>
        <p:nvPicPr>
          <p:cNvPr id="7" name="Picture 6" descr="A screenshot of a computer code&#10;&#10;Description automatically generated with low confidence">
            <a:extLst>
              <a:ext uri="{FF2B5EF4-FFF2-40B4-BE49-F238E27FC236}">
                <a16:creationId xmlns:a16="http://schemas.microsoft.com/office/drawing/2014/main" id="{7EC01E7F-FC3A-B3A1-32AC-C8CA082B3B8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1353" y="2273896"/>
            <a:ext cx="8199792" cy="32913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601362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A26FB8-DCFC-40BC-B7B5-35B4EC1725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ZA" dirty="0"/>
              <a:t>Visualise the datasets</a:t>
            </a:r>
            <a:endParaRPr lang="fr-BE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3DD22CF-96C6-28E0-B35E-EC5482268A5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96668" y="2126949"/>
            <a:ext cx="8351190" cy="35171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429220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A26FB8-DCFC-40BC-B7B5-35B4EC1725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ZA" dirty="0"/>
              <a:t>Visualise the datasets</a:t>
            </a:r>
            <a:endParaRPr lang="fr-BE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3DD22CF-96C6-28E0-B35E-EC5482268A5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96668" y="2126949"/>
            <a:ext cx="8351190" cy="35171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42820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A26FB8-DCFC-40BC-B7B5-35B4EC1725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ZA" dirty="0"/>
              <a:t>Visualise the datasets</a:t>
            </a:r>
            <a:endParaRPr lang="fr-BE" dirty="0"/>
          </a:p>
        </p:txBody>
      </p:sp>
      <p:pic>
        <p:nvPicPr>
          <p:cNvPr id="7" name="Picture 6" descr="A screenshot of a computer program&#10;&#10;Description automatically generated with low confidence">
            <a:extLst>
              <a:ext uri="{FF2B5EF4-FFF2-40B4-BE49-F238E27FC236}">
                <a16:creationId xmlns:a16="http://schemas.microsoft.com/office/drawing/2014/main" id="{C0D59917-0A65-4718-F99E-815257DDBC2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16327" y="2054590"/>
            <a:ext cx="7587182" cy="4062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169942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A26FB8-DCFC-40BC-B7B5-35B4EC1725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ZA" dirty="0"/>
              <a:t>Visualise the datasets</a:t>
            </a:r>
            <a:endParaRPr lang="fr-BE" dirty="0"/>
          </a:p>
        </p:txBody>
      </p:sp>
      <p:pic>
        <p:nvPicPr>
          <p:cNvPr id="20482" name="Picture 2">
            <a:extLst>
              <a:ext uri="{FF2B5EF4-FFF2-40B4-BE49-F238E27FC236}">
                <a16:creationId xmlns:a16="http://schemas.microsoft.com/office/drawing/2014/main" id="{99BFB429-6DA9-1F9D-EA2F-A822214A9E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6359" y="1762632"/>
            <a:ext cx="6763407" cy="48087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3321397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A26FB8-DCFC-40BC-B7B5-35B4EC1725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ZA" dirty="0"/>
              <a:t>Cluster the data using k-Means clustering</a:t>
            </a:r>
            <a:endParaRPr lang="fr-BE" dirty="0"/>
          </a:p>
        </p:txBody>
      </p:sp>
      <p:pic>
        <p:nvPicPr>
          <p:cNvPr id="6" name="Picture 5" descr="A screenshot of a computer program&#10;&#10;Description automatically generated with medium confidence">
            <a:extLst>
              <a:ext uri="{FF2B5EF4-FFF2-40B4-BE49-F238E27FC236}">
                <a16:creationId xmlns:a16="http://schemas.microsoft.com/office/drawing/2014/main" id="{F6A0A2E7-8E79-C268-BBA6-02D03A5870C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8163" y="1891973"/>
            <a:ext cx="7361249" cy="48382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203452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A26FB8-DCFC-40BC-B7B5-35B4EC1725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ZA" dirty="0"/>
              <a:t>Cluster the data using k-Means clustering</a:t>
            </a:r>
            <a:endParaRPr lang="fr-BE" dirty="0"/>
          </a:p>
        </p:txBody>
      </p:sp>
      <p:pic>
        <p:nvPicPr>
          <p:cNvPr id="21506" name="Picture 2">
            <a:extLst>
              <a:ext uri="{FF2B5EF4-FFF2-40B4-BE49-F238E27FC236}">
                <a16:creationId xmlns:a16="http://schemas.microsoft.com/office/drawing/2014/main" id="{046323D0-E7A8-B92C-C8DE-ACDA21D897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7890" y="1986817"/>
            <a:ext cx="6448097" cy="45845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8638519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6F8B4AEB-8E84-4876-9D38-8407308322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ZA" dirty="0"/>
              <a:t>Learning Systems</a:t>
            </a:r>
            <a:endParaRPr lang="fr-BE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5172D630-9F90-4701-96F1-827578DE8E8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>
              <a:lnSpc>
                <a:spcPct val="120000"/>
              </a:lnSpc>
            </a:pPr>
            <a:r>
              <a:rPr lang="en-ZA" sz="3200" dirty="0"/>
              <a:t>A </a:t>
            </a:r>
            <a:r>
              <a:rPr lang="en-ZA" sz="3200" b="1" dirty="0"/>
              <a:t>learning system</a:t>
            </a:r>
            <a:r>
              <a:rPr lang="en-ZA" sz="3200" dirty="0"/>
              <a:t> is one that  </a:t>
            </a:r>
            <a:r>
              <a:rPr lang="en-ZA" sz="3200" b="1" dirty="0"/>
              <a:t>discovers hidden structures</a:t>
            </a:r>
            <a:r>
              <a:rPr lang="en-ZA" sz="3200" dirty="0"/>
              <a:t> that exists in the data through an intelligent search or mining of the data. </a:t>
            </a:r>
          </a:p>
          <a:p>
            <a:endParaRPr lang="en-ZA" sz="3200" dirty="0"/>
          </a:p>
          <a:p>
            <a:pPr marL="201168" lvl="1" indent="0">
              <a:buNone/>
            </a:pPr>
            <a:r>
              <a:rPr lang="en-ZA" sz="2800" dirty="0"/>
              <a:t>The are three main types of learning systems: </a:t>
            </a:r>
          </a:p>
          <a:p>
            <a:pPr lvl="1"/>
            <a:endParaRPr lang="en-ZA" sz="2800" dirty="0"/>
          </a:p>
          <a:p>
            <a:pPr lvl="3">
              <a:lnSpc>
                <a:spcPct val="120000"/>
              </a:lnSpc>
              <a:buFont typeface="Wingdings" panose="05000000000000000000" pitchFamily="2" charset="2"/>
              <a:buChar char="q"/>
            </a:pPr>
            <a:r>
              <a:rPr lang="en-ZA" sz="2600" b="1" dirty="0">
                <a:solidFill>
                  <a:srgbClr val="FF0000"/>
                </a:solidFill>
              </a:rPr>
              <a:t>Supervised learning</a:t>
            </a:r>
          </a:p>
          <a:p>
            <a:pPr lvl="3">
              <a:lnSpc>
                <a:spcPct val="120000"/>
              </a:lnSpc>
              <a:buFont typeface="Wingdings" panose="05000000000000000000" pitchFamily="2" charset="2"/>
              <a:buChar char="q"/>
            </a:pPr>
            <a:endParaRPr lang="en-ZA" sz="2600" dirty="0"/>
          </a:p>
          <a:p>
            <a:pPr lvl="3">
              <a:lnSpc>
                <a:spcPct val="120000"/>
              </a:lnSpc>
              <a:buFont typeface="Wingdings" panose="05000000000000000000" pitchFamily="2" charset="2"/>
              <a:buChar char="q"/>
            </a:pPr>
            <a:r>
              <a:rPr lang="en-ZA" sz="2600" b="1" dirty="0"/>
              <a:t>Unsupervised learning</a:t>
            </a:r>
          </a:p>
          <a:p>
            <a:pPr lvl="3">
              <a:lnSpc>
                <a:spcPct val="120000"/>
              </a:lnSpc>
              <a:buFont typeface="Wingdings" panose="05000000000000000000" pitchFamily="2" charset="2"/>
              <a:buChar char="q"/>
            </a:pPr>
            <a:endParaRPr lang="en-ZA" sz="2600" dirty="0"/>
          </a:p>
          <a:p>
            <a:pPr lvl="3">
              <a:lnSpc>
                <a:spcPct val="120000"/>
              </a:lnSpc>
              <a:buFont typeface="Wingdings" panose="05000000000000000000" pitchFamily="2" charset="2"/>
              <a:buChar char="q"/>
            </a:pPr>
            <a:r>
              <a:rPr lang="en-ZA" sz="2600" b="1" dirty="0"/>
              <a:t>Reinforcement learning</a:t>
            </a:r>
            <a:endParaRPr lang="en-ZA" sz="1700" b="1" dirty="0"/>
          </a:p>
          <a:p>
            <a:pPr marL="566928" lvl="3" indent="0">
              <a:buNone/>
            </a:pPr>
            <a:endParaRPr lang="en-ZA" dirty="0"/>
          </a:p>
          <a:p>
            <a:pPr lvl="3"/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379890332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6F8B4AEB-8E84-4876-9D38-8407308322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7280" y="0"/>
            <a:ext cx="10058400" cy="1450757"/>
          </a:xfrm>
        </p:spPr>
        <p:txBody>
          <a:bodyPr/>
          <a:lstStyle/>
          <a:p>
            <a:pPr algn="ctr"/>
            <a:r>
              <a:rPr lang="en-ZA" dirty="0"/>
              <a:t>Supervised learning</a:t>
            </a:r>
            <a:endParaRPr lang="fr-BE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5172D630-9F90-4701-96F1-827578DE8E8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ZA" sz="2800" dirty="0"/>
              <a:t>Supervised learning is the process of learning the existing relationship </a:t>
            </a:r>
            <a:r>
              <a:rPr lang="en-ZA" sz="2800" b="1" dirty="0"/>
              <a:t>f</a:t>
            </a:r>
            <a:r>
              <a:rPr lang="en-ZA" sz="2800" dirty="0"/>
              <a:t> that exists in </a:t>
            </a:r>
            <a:r>
              <a:rPr lang="en-ZA" sz="2800" b="1" dirty="0"/>
              <a:t>labelled data (existing input output pair)</a:t>
            </a:r>
            <a:r>
              <a:rPr lang="en-ZA" sz="2800" dirty="0"/>
              <a:t>.</a:t>
            </a:r>
          </a:p>
          <a:p>
            <a:endParaRPr lang="en-ZA" sz="2800" b="1" dirty="0"/>
          </a:p>
          <a:p>
            <a:pPr marL="384048" lvl="2" indent="0">
              <a:buNone/>
            </a:pPr>
            <a:r>
              <a:rPr lang="en-ZA" sz="1600" b="1" dirty="0"/>
              <a:t>				</a:t>
            </a:r>
            <a:r>
              <a:rPr lang="en-ZA" sz="3200" b="1" dirty="0"/>
              <a:t>Y = f(X)</a:t>
            </a:r>
            <a:endParaRPr lang="en-ZA" sz="1600" b="1" dirty="0"/>
          </a:p>
          <a:p>
            <a:pPr lvl="5"/>
            <a:endParaRPr lang="fr-BE" sz="2200" b="1" dirty="0"/>
          </a:p>
        </p:txBody>
      </p:sp>
      <p:graphicFrame>
        <p:nvGraphicFramePr>
          <p:cNvPr id="2" name="Table 2">
            <a:extLst>
              <a:ext uri="{FF2B5EF4-FFF2-40B4-BE49-F238E27FC236}">
                <a16:creationId xmlns:a16="http://schemas.microsoft.com/office/drawing/2014/main" id="{06709E80-5BBE-459F-9223-4F4B4338586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79369954"/>
              </p:ext>
            </p:extLst>
          </p:nvPr>
        </p:nvGraphicFramePr>
        <p:xfrm>
          <a:off x="652379" y="3857414"/>
          <a:ext cx="4801938" cy="268224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600646">
                  <a:extLst>
                    <a:ext uri="{9D8B030D-6E8A-4147-A177-3AD203B41FA5}">
                      <a16:colId xmlns:a16="http://schemas.microsoft.com/office/drawing/2014/main" val="225293062"/>
                    </a:ext>
                  </a:extLst>
                </a:gridCol>
                <a:gridCol w="1600646">
                  <a:extLst>
                    <a:ext uri="{9D8B030D-6E8A-4147-A177-3AD203B41FA5}">
                      <a16:colId xmlns:a16="http://schemas.microsoft.com/office/drawing/2014/main" val="531182979"/>
                    </a:ext>
                  </a:extLst>
                </a:gridCol>
                <a:gridCol w="1600646">
                  <a:extLst>
                    <a:ext uri="{9D8B030D-6E8A-4147-A177-3AD203B41FA5}">
                      <a16:colId xmlns:a16="http://schemas.microsoft.com/office/drawing/2014/main" val="201583861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ZA" dirty="0"/>
                        <a:t>x1</a:t>
                      </a:r>
                      <a:endParaRPr lang="fr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ZA" dirty="0"/>
                        <a:t>x2</a:t>
                      </a:r>
                      <a:endParaRPr lang="fr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ZA" dirty="0"/>
                        <a:t>Y </a:t>
                      </a:r>
                      <a:r>
                        <a:rPr lang="en-ZA" sz="2400" dirty="0">
                          <a:solidFill>
                            <a:srgbClr val="FF0000"/>
                          </a:solidFill>
                        </a:rPr>
                        <a:t>(label)</a:t>
                      </a:r>
                      <a:endParaRPr lang="fr-BE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1686652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ZA" dirty="0"/>
                        <a:t>123.5</a:t>
                      </a:r>
                      <a:endParaRPr lang="fr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ZA" dirty="0"/>
                        <a:t>45.6</a:t>
                      </a:r>
                      <a:endParaRPr lang="fr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ZA" dirty="0"/>
                        <a:t>0.1</a:t>
                      </a:r>
                      <a:endParaRPr lang="fr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3392178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ZA" dirty="0"/>
                        <a:t>145.6</a:t>
                      </a:r>
                      <a:endParaRPr lang="fr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ZA" dirty="0"/>
                        <a:t>34.5</a:t>
                      </a:r>
                      <a:endParaRPr lang="fr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ZA" dirty="0"/>
                        <a:t>0.23</a:t>
                      </a:r>
                      <a:endParaRPr lang="fr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9438497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ZA" dirty="0"/>
                        <a:t>345.3</a:t>
                      </a:r>
                      <a:endParaRPr lang="fr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ZA" dirty="0"/>
                        <a:t>32.1</a:t>
                      </a:r>
                      <a:endParaRPr lang="fr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ZA" dirty="0"/>
                        <a:t>0.4</a:t>
                      </a:r>
                      <a:endParaRPr lang="fr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6386989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ZA" dirty="0"/>
                        <a:t>…</a:t>
                      </a:r>
                      <a:endParaRPr lang="fr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ZA" dirty="0"/>
                        <a:t>…</a:t>
                      </a:r>
                      <a:endParaRPr lang="fr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ZA" dirty="0"/>
                        <a:t>..</a:t>
                      </a:r>
                      <a:endParaRPr lang="fr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2868267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ZA" dirty="0"/>
                        <a:t>12.3</a:t>
                      </a:r>
                      <a:endParaRPr lang="fr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ZA" dirty="0"/>
                        <a:t>12.4</a:t>
                      </a:r>
                      <a:endParaRPr lang="fr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ZA" dirty="0"/>
                        <a:t>0.45</a:t>
                      </a:r>
                      <a:endParaRPr lang="fr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8267303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ZA" dirty="0"/>
                        <a:t>123.5</a:t>
                      </a:r>
                      <a:endParaRPr lang="fr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ZA" dirty="0"/>
                        <a:t>34.6</a:t>
                      </a:r>
                      <a:endParaRPr lang="fr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ZA" dirty="0"/>
                        <a:t>0.63</a:t>
                      </a:r>
                      <a:endParaRPr lang="fr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15500917"/>
                  </a:ext>
                </a:extLst>
              </a:tr>
            </a:tbl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FA6FB556-7BF7-4D06-B166-DDE5924A8149}"/>
              </a:ext>
            </a:extLst>
          </p:cNvPr>
          <p:cNvSpPr txBox="1"/>
          <p:nvPr/>
        </p:nvSpPr>
        <p:spPr>
          <a:xfrm>
            <a:off x="6126480" y="3857414"/>
            <a:ext cx="571259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2400" dirty="0"/>
              <a:t>In labelled data, </a:t>
            </a:r>
            <a:r>
              <a:rPr lang="en-ZA" sz="2400" b="1" dirty="0"/>
              <a:t>the target output </a:t>
            </a:r>
            <a:r>
              <a:rPr lang="en-ZA" sz="2400" dirty="0"/>
              <a:t>or attribute is </a:t>
            </a:r>
            <a:r>
              <a:rPr lang="en-ZA" sz="2400" b="1" dirty="0"/>
              <a:t>known</a:t>
            </a:r>
            <a:endParaRPr lang="fr-BE" sz="2400" b="1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82E2AC7-73A7-4D1E-8CEA-DEA207B056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172915"/>
              </p:ext>
            </p:extLst>
          </p:nvPr>
        </p:nvGraphicFramePr>
        <p:xfrm>
          <a:off x="7424821" y="5050152"/>
          <a:ext cx="2547820" cy="818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11000" imgH="228600" progId="Equation.DSMT4">
                  <p:embed/>
                </p:oleObj>
              </mc:Choice>
              <mc:Fallback>
                <p:oleObj name="Equation" r:id="rId2" imgW="711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424821" y="5050152"/>
                        <a:ext cx="2547820" cy="8189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270306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6F8B4AEB-8E84-4876-9D38-8407308322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7280" y="0"/>
            <a:ext cx="10058400" cy="1450757"/>
          </a:xfrm>
        </p:spPr>
        <p:txBody>
          <a:bodyPr/>
          <a:lstStyle/>
          <a:p>
            <a:pPr algn="ctr"/>
            <a:r>
              <a:rPr lang="en-ZA" dirty="0"/>
              <a:t>Supervised learning (1)</a:t>
            </a:r>
            <a:endParaRPr lang="fr-BE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5172D630-9F90-4701-96F1-827578DE8E8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ZA" sz="2800" b="1" dirty="0"/>
          </a:p>
          <a:p>
            <a:pPr lvl="5"/>
            <a:endParaRPr lang="fr-BE" sz="2200" b="1" dirty="0"/>
          </a:p>
        </p:txBody>
      </p:sp>
      <p:graphicFrame>
        <p:nvGraphicFramePr>
          <p:cNvPr id="2" name="Table 2">
            <a:extLst>
              <a:ext uri="{FF2B5EF4-FFF2-40B4-BE49-F238E27FC236}">
                <a16:creationId xmlns:a16="http://schemas.microsoft.com/office/drawing/2014/main" id="{06709E80-5BBE-459F-9223-4F4B4338586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59369310"/>
              </p:ext>
            </p:extLst>
          </p:nvPr>
        </p:nvGraphicFramePr>
        <p:xfrm>
          <a:off x="182881" y="2424854"/>
          <a:ext cx="5560194" cy="286512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853398">
                  <a:extLst>
                    <a:ext uri="{9D8B030D-6E8A-4147-A177-3AD203B41FA5}">
                      <a16:colId xmlns:a16="http://schemas.microsoft.com/office/drawing/2014/main" val="225293062"/>
                    </a:ext>
                  </a:extLst>
                </a:gridCol>
                <a:gridCol w="1621321">
                  <a:extLst>
                    <a:ext uri="{9D8B030D-6E8A-4147-A177-3AD203B41FA5}">
                      <a16:colId xmlns:a16="http://schemas.microsoft.com/office/drawing/2014/main" val="531182979"/>
                    </a:ext>
                  </a:extLst>
                </a:gridCol>
                <a:gridCol w="673768">
                  <a:extLst>
                    <a:ext uri="{9D8B030D-6E8A-4147-A177-3AD203B41FA5}">
                      <a16:colId xmlns:a16="http://schemas.microsoft.com/office/drawing/2014/main" val="1936849855"/>
                    </a:ext>
                  </a:extLst>
                </a:gridCol>
                <a:gridCol w="1411707">
                  <a:extLst>
                    <a:ext uri="{9D8B030D-6E8A-4147-A177-3AD203B41FA5}">
                      <a16:colId xmlns:a16="http://schemas.microsoft.com/office/drawing/2014/main" val="201583861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ZA" dirty="0"/>
                        <a:t>House size (m2)</a:t>
                      </a:r>
                      <a:endParaRPr lang="fr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ZA" dirty="0"/>
                        <a:t>Number of bedrooms</a:t>
                      </a:r>
                      <a:endParaRPr lang="fr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ZA" dirty="0"/>
                        <a:t>..</a:t>
                      </a:r>
                      <a:endParaRPr lang="fr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ZA" dirty="0"/>
                        <a:t>Price (R)</a:t>
                      </a:r>
                      <a:endParaRPr lang="fr-BE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1686652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ZA" dirty="0"/>
                        <a:t>125</a:t>
                      </a:r>
                      <a:endParaRPr lang="fr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ZA" dirty="0"/>
                        <a:t>2</a:t>
                      </a:r>
                      <a:endParaRPr lang="fr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ZA" dirty="0"/>
                        <a:t>..</a:t>
                      </a:r>
                      <a:endParaRPr lang="fr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ZA" dirty="0"/>
                        <a:t>350000</a:t>
                      </a:r>
                      <a:endParaRPr lang="fr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3392178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ZA" dirty="0"/>
                        <a:t>400</a:t>
                      </a:r>
                      <a:endParaRPr lang="fr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ZA" dirty="0"/>
                        <a:t>3</a:t>
                      </a:r>
                      <a:endParaRPr lang="fr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ZA" dirty="0"/>
                        <a:t>..</a:t>
                      </a:r>
                      <a:endParaRPr lang="fr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ZA" dirty="0"/>
                        <a:t>450000</a:t>
                      </a:r>
                      <a:endParaRPr lang="fr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9438497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ZA" dirty="0"/>
                        <a:t>350</a:t>
                      </a:r>
                      <a:endParaRPr lang="fr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ZA" dirty="0"/>
                        <a:t>2</a:t>
                      </a:r>
                      <a:endParaRPr lang="fr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ZA" dirty="0"/>
                        <a:t>..</a:t>
                      </a:r>
                      <a:endParaRPr lang="fr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ZA" dirty="0"/>
                        <a:t>400000</a:t>
                      </a:r>
                      <a:endParaRPr lang="fr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6386989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ZA" dirty="0"/>
                        <a:t>…</a:t>
                      </a:r>
                      <a:endParaRPr lang="fr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ZA" dirty="0"/>
                        <a:t>…</a:t>
                      </a:r>
                      <a:endParaRPr lang="fr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ZA" dirty="0"/>
                        <a:t>..</a:t>
                      </a:r>
                      <a:endParaRPr lang="fr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ZA" dirty="0"/>
                        <a:t>..</a:t>
                      </a:r>
                      <a:endParaRPr lang="fr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2868267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ZA" dirty="0"/>
                        <a:t>901</a:t>
                      </a:r>
                      <a:endParaRPr lang="fr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ZA" dirty="0"/>
                        <a:t>4</a:t>
                      </a:r>
                      <a:endParaRPr lang="fr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ZA" dirty="0"/>
                        <a:t>..</a:t>
                      </a:r>
                      <a:endParaRPr lang="fr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ZA" dirty="0"/>
                        <a:t>2100000</a:t>
                      </a:r>
                      <a:endParaRPr lang="fr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8267303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ZA" dirty="0"/>
                        <a:t>1230</a:t>
                      </a:r>
                      <a:endParaRPr lang="fr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ZA" dirty="0"/>
                        <a:t>5</a:t>
                      </a:r>
                      <a:endParaRPr lang="fr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ZA" dirty="0"/>
                        <a:t>..</a:t>
                      </a:r>
                      <a:endParaRPr lang="fr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ZA" dirty="0"/>
                        <a:t>3200000</a:t>
                      </a:r>
                      <a:endParaRPr lang="fr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15500917"/>
                  </a:ext>
                </a:extLst>
              </a:tr>
            </a:tbl>
          </a:graphicData>
        </a:graphic>
      </p:graphicFrame>
      <p:graphicFrame>
        <p:nvGraphicFramePr>
          <p:cNvPr id="7" name="Table 2">
            <a:extLst>
              <a:ext uri="{FF2B5EF4-FFF2-40B4-BE49-F238E27FC236}">
                <a16:creationId xmlns:a16="http://schemas.microsoft.com/office/drawing/2014/main" id="{F4A2C07D-06D7-4FB5-BDFE-9FA1071025B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07543591"/>
              </p:ext>
            </p:extLst>
          </p:nvPr>
        </p:nvGraphicFramePr>
        <p:xfrm>
          <a:off x="6253412" y="2454834"/>
          <a:ext cx="5096748" cy="2865121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389952">
                  <a:extLst>
                    <a:ext uri="{9D8B030D-6E8A-4147-A177-3AD203B41FA5}">
                      <a16:colId xmlns:a16="http://schemas.microsoft.com/office/drawing/2014/main" val="225293062"/>
                    </a:ext>
                  </a:extLst>
                </a:gridCol>
                <a:gridCol w="1621321">
                  <a:extLst>
                    <a:ext uri="{9D8B030D-6E8A-4147-A177-3AD203B41FA5}">
                      <a16:colId xmlns:a16="http://schemas.microsoft.com/office/drawing/2014/main" val="531182979"/>
                    </a:ext>
                  </a:extLst>
                </a:gridCol>
                <a:gridCol w="673768">
                  <a:extLst>
                    <a:ext uri="{9D8B030D-6E8A-4147-A177-3AD203B41FA5}">
                      <a16:colId xmlns:a16="http://schemas.microsoft.com/office/drawing/2014/main" val="1936849855"/>
                    </a:ext>
                  </a:extLst>
                </a:gridCol>
                <a:gridCol w="1411707">
                  <a:extLst>
                    <a:ext uri="{9D8B030D-6E8A-4147-A177-3AD203B41FA5}">
                      <a16:colId xmlns:a16="http://schemas.microsoft.com/office/drawing/2014/main" val="2015838610"/>
                    </a:ext>
                  </a:extLst>
                </a:gridCol>
              </a:tblGrid>
              <a:tr h="409303">
                <a:tc>
                  <a:txBody>
                    <a:bodyPr/>
                    <a:lstStyle/>
                    <a:p>
                      <a:r>
                        <a:rPr lang="en-ZA" dirty="0"/>
                        <a:t>Maths score</a:t>
                      </a:r>
                      <a:endParaRPr lang="fr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ZA" dirty="0"/>
                        <a:t>APS</a:t>
                      </a:r>
                      <a:endParaRPr lang="fr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ZA" dirty="0"/>
                        <a:t>..</a:t>
                      </a:r>
                      <a:endParaRPr lang="fr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ZA" dirty="0"/>
                        <a:t>Career</a:t>
                      </a:r>
                      <a:endParaRPr lang="fr-BE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16866521"/>
                  </a:ext>
                </a:extLst>
              </a:tr>
              <a:tr h="409303">
                <a:tc>
                  <a:txBody>
                    <a:bodyPr/>
                    <a:lstStyle/>
                    <a:p>
                      <a:r>
                        <a:rPr lang="en-ZA" dirty="0"/>
                        <a:t>7.5</a:t>
                      </a:r>
                      <a:endParaRPr lang="fr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ZA" dirty="0"/>
                        <a:t>21</a:t>
                      </a:r>
                      <a:endParaRPr lang="fr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ZA" dirty="0"/>
                        <a:t>..</a:t>
                      </a:r>
                      <a:endParaRPr lang="fr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ZA" dirty="0">
                          <a:solidFill>
                            <a:srgbClr val="FF0000"/>
                          </a:solidFill>
                        </a:rPr>
                        <a:t>Engineering</a:t>
                      </a:r>
                      <a:endParaRPr lang="fr-BE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33921788"/>
                  </a:ext>
                </a:extLst>
              </a:tr>
              <a:tr h="409303">
                <a:tc>
                  <a:txBody>
                    <a:bodyPr/>
                    <a:lstStyle/>
                    <a:p>
                      <a:r>
                        <a:rPr lang="en-ZA" dirty="0"/>
                        <a:t>7</a:t>
                      </a:r>
                      <a:endParaRPr lang="fr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ZA" dirty="0"/>
                        <a:t>25</a:t>
                      </a:r>
                      <a:endParaRPr lang="fr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ZA" dirty="0"/>
                        <a:t>..</a:t>
                      </a:r>
                      <a:endParaRPr lang="fr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ZA" dirty="0">
                          <a:solidFill>
                            <a:srgbClr val="FF0000"/>
                          </a:solidFill>
                        </a:rPr>
                        <a:t>IT</a:t>
                      </a:r>
                      <a:endParaRPr lang="fr-BE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94384973"/>
                  </a:ext>
                </a:extLst>
              </a:tr>
              <a:tr h="409303">
                <a:tc>
                  <a:txBody>
                    <a:bodyPr/>
                    <a:lstStyle/>
                    <a:p>
                      <a:r>
                        <a:rPr lang="en-ZA" dirty="0"/>
                        <a:t>9</a:t>
                      </a:r>
                      <a:endParaRPr lang="fr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ZA" dirty="0"/>
                        <a:t>22</a:t>
                      </a:r>
                      <a:endParaRPr lang="fr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ZA" dirty="0"/>
                        <a:t>..</a:t>
                      </a:r>
                      <a:endParaRPr lang="fr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ZA" dirty="0">
                          <a:solidFill>
                            <a:srgbClr val="FF0000"/>
                          </a:solidFill>
                        </a:rPr>
                        <a:t>Maths</a:t>
                      </a:r>
                      <a:endParaRPr lang="fr-BE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63869891"/>
                  </a:ext>
                </a:extLst>
              </a:tr>
              <a:tr h="409303">
                <a:tc>
                  <a:txBody>
                    <a:bodyPr/>
                    <a:lstStyle/>
                    <a:p>
                      <a:r>
                        <a:rPr lang="en-ZA" dirty="0"/>
                        <a:t>…</a:t>
                      </a:r>
                      <a:endParaRPr lang="fr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ZA" dirty="0"/>
                        <a:t>…</a:t>
                      </a:r>
                      <a:endParaRPr lang="fr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ZA" dirty="0"/>
                        <a:t>..</a:t>
                      </a:r>
                      <a:endParaRPr lang="fr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ZA" dirty="0">
                          <a:solidFill>
                            <a:srgbClr val="FF0000"/>
                          </a:solidFill>
                        </a:rPr>
                        <a:t>..</a:t>
                      </a:r>
                      <a:endParaRPr lang="fr-BE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28682673"/>
                  </a:ext>
                </a:extLst>
              </a:tr>
              <a:tr h="409303">
                <a:tc>
                  <a:txBody>
                    <a:bodyPr/>
                    <a:lstStyle/>
                    <a:p>
                      <a:r>
                        <a:rPr lang="en-ZA" dirty="0"/>
                        <a:t>9</a:t>
                      </a:r>
                      <a:endParaRPr lang="fr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ZA" dirty="0"/>
                        <a:t>28</a:t>
                      </a:r>
                      <a:endParaRPr lang="fr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ZA" dirty="0"/>
                        <a:t>..</a:t>
                      </a:r>
                      <a:endParaRPr lang="fr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ZA" dirty="0">
                          <a:solidFill>
                            <a:srgbClr val="FF0000"/>
                          </a:solidFill>
                        </a:rPr>
                        <a:t>Physics</a:t>
                      </a:r>
                      <a:endParaRPr lang="fr-BE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82673039"/>
                  </a:ext>
                </a:extLst>
              </a:tr>
              <a:tr h="409303">
                <a:tc>
                  <a:txBody>
                    <a:bodyPr/>
                    <a:lstStyle/>
                    <a:p>
                      <a:r>
                        <a:rPr lang="en-ZA" dirty="0"/>
                        <a:t>6.5</a:t>
                      </a:r>
                      <a:endParaRPr lang="fr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ZA" dirty="0"/>
                        <a:t>24</a:t>
                      </a:r>
                      <a:endParaRPr lang="fr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ZA" dirty="0"/>
                        <a:t>..</a:t>
                      </a:r>
                      <a:endParaRPr lang="fr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ZA" dirty="0">
                          <a:solidFill>
                            <a:srgbClr val="FF0000"/>
                          </a:solidFill>
                        </a:rPr>
                        <a:t>Psychology</a:t>
                      </a:r>
                      <a:endParaRPr lang="fr-BE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15500917"/>
                  </a:ext>
                </a:extLst>
              </a:tr>
            </a:tbl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5F077CB-6951-425D-91C3-30C5450D46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587414"/>
              </p:ext>
            </p:extLst>
          </p:nvPr>
        </p:nvGraphicFramePr>
        <p:xfrm>
          <a:off x="745307" y="5610096"/>
          <a:ext cx="4435341" cy="517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39880" imgH="203040" progId="Equation.DSMT4">
                  <p:embed/>
                </p:oleObj>
              </mc:Choice>
              <mc:Fallback>
                <p:oleObj name="Equation" r:id="rId2" imgW="1739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45307" y="5610096"/>
                        <a:ext cx="4435341" cy="5179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22BD18E-46E0-438F-9BA5-E5EE6A574E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9624988"/>
              </p:ext>
            </p:extLst>
          </p:nvPr>
        </p:nvGraphicFramePr>
        <p:xfrm>
          <a:off x="6253412" y="5538108"/>
          <a:ext cx="5701257" cy="620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66600" imgH="203040" progId="Equation.DSMT4">
                  <p:embed/>
                </p:oleObj>
              </mc:Choice>
              <mc:Fallback>
                <p:oleObj name="Equation" r:id="rId4" imgW="1866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53412" y="5538108"/>
                        <a:ext cx="5701257" cy="620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84B2FE66-7AD1-4CFE-8000-81F331334D15}"/>
              </a:ext>
            </a:extLst>
          </p:cNvPr>
          <p:cNvSpPr txBox="1"/>
          <p:nvPr/>
        </p:nvSpPr>
        <p:spPr>
          <a:xfrm>
            <a:off x="1435769" y="1935239"/>
            <a:ext cx="30544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2000" b="1" dirty="0"/>
              <a:t>House price estimator</a:t>
            </a:r>
            <a:endParaRPr lang="fr-BE" sz="2000" b="1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CDD546A-C13A-4612-9BEC-7F10D5CD9742}"/>
              </a:ext>
            </a:extLst>
          </p:cNvPr>
          <p:cNvSpPr txBox="1"/>
          <p:nvPr/>
        </p:nvSpPr>
        <p:spPr>
          <a:xfrm>
            <a:off x="7292084" y="1935239"/>
            <a:ext cx="362391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2000" b="1" dirty="0"/>
              <a:t>Career recommendation system</a:t>
            </a:r>
            <a:endParaRPr lang="fr-BE" sz="2000" b="1" dirty="0"/>
          </a:p>
        </p:txBody>
      </p:sp>
    </p:spTree>
    <p:extLst>
      <p:ext uri="{BB962C8B-B14F-4D97-AF65-F5344CB8AC3E}">
        <p14:creationId xmlns:p14="http://schemas.microsoft.com/office/powerpoint/2010/main" val="240991997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6F8B4AEB-8E84-4876-9D38-8407308322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7280" y="0"/>
            <a:ext cx="10058400" cy="1450757"/>
          </a:xfrm>
        </p:spPr>
        <p:txBody>
          <a:bodyPr/>
          <a:lstStyle/>
          <a:p>
            <a:pPr algn="ctr"/>
            <a:r>
              <a:rPr lang="en-ZA" dirty="0"/>
              <a:t>Unsupervised learning</a:t>
            </a:r>
            <a:endParaRPr lang="fr-BE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5172D630-9F90-4701-96F1-827578DE8E8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ZA" sz="2800" dirty="0"/>
              <a:t>Unsupervised learning is the process of learning hidden structures  that exists in </a:t>
            </a:r>
            <a:r>
              <a:rPr lang="en-ZA" sz="2800" b="1" dirty="0"/>
              <a:t>unlabelled data (no existing input output pair)</a:t>
            </a:r>
            <a:r>
              <a:rPr lang="en-ZA" sz="2800" dirty="0"/>
              <a:t>.</a:t>
            </a:r>
          </a:p>
          <a:p>
            <a:endParaRPr lang="en-ZA" sz="2800" b="1" dirty="0"/>
          </a:p>
          <a:p>
            <a:pPr marL="384048" lvl="2" indent="0">
              <a:buNone/>
            </a:pPr>
            <a:r>
              <a:rPr lang="en-ZA" sz="1600" b="1" dirty="0"/>
              <a:t>				</a:t>
            </a:r>
            <a:r>
              <a:rPr lang="en-ZA" sz="3200" b="1" dirty="0"/>
              <a:t>Y = f(X)</a:t>
            </a:r>
            <a:endParaRPr lang="en-ZA" sz="1600" b="1" dirty="0"/>
          </a:p>
          <a:p>
            <a:pPr lvl="5"/>
            <a:endParaRPr lang="fr-BE" sz="2200" b="1" dirty="0"/>
          </a:p>
        </p:txBody>
      </p:sp>
      <p:graphicFrame>
        <p:nvGraphicFramePr>
          <p:cNvPr id="2" name="Table 2">
            <a:extLst>
              <a:ext uri="{FF2B5EF4-FFF2-40B4-BE49-F238E27FC236}">
                <a16:creationId xmlns:a16="http://schemas.microsoft.com/office/drawing/2014/main" id="{06709E80-5BBE-459F-9223-4F4B4338586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79825411"/>
              </p:ext>
            </p:extLst>
          </p:nvPr>
        </p:nvGraphicFramePr>
        <p:xfrm>
          <a:off x="577516" y="3857414"/>
          <a:ext cx="4876800" cy="259588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625600">
                  <a:extLst>
                    <a:ext uri="{9D8B030D-6E8A-4147-A177-3AD203B41FA5}">
                      <a16:colId xmlns:a16="http://schemas.microsoft.com/office/drawing/2014/main" val="225293062"/>
                    </a:ext>
                  </a:extLst>
                </a:gridCol>
                <a:gridCol w="1625600">
                  <a:extLst>
                    <a:ext uri="{9D8B030D-6E8A-4147-A177-3AD203B41FA5}">
                      <a16:colId xmlns:a16="http://schemas.microsoft.com/office/drawing/2014/main" val="531182979"/>
                    </a:ext>
                  </a:extLst>
                </a:gridCol>
                <a:gridCol w="1625600">
                  <a:extLst>
                    <a:ext uri="{9D8B030D-6E8A-4147-A177-3AD203B41FA5}">
                      <a16:colId xmlns:a16="http://schemas.microsoft.com/office/drawing/2014/main" val="201583861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ZA" dirty="0"/>
                        <a:t>x1</a:t>
                      </a:r>
                      <a:endParaRPr lang="fr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ZA" dirty="0"/>
                        <a:t>x2</a:t>
                      </a:r>
                      <a:endParaRPr lang="fr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ZA" dirty="0"/>
                        <a:t>x3</a:t>
                      </a:r>
                      <a:endParaRPr lang="fr-BE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1686652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ZA" dirty="0"/>
                        <a:t>123.5</a:t>
                      </a:r>
                      <a:endParaRPr lang="fr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ZA" dirty="0"/>
                        <a:t>45.6</a:t>
                      </a:r>
                      <a:endParaRPr lang="fr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ZA" dirty="0"/>
                        <a:t>0.1</a:t>
                      </a:r>
                      <a:endParaRPr lang="fr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3392178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ZA" dirty="0"/>
                        <a:t>145.6</a:t>
                      </a:r>
                      <a:endParaRPr lang="fr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ZA" dirty="0"/>
                        <a:t>34.5</a:t>
                      </a:r>
                      <a:endParaRPr lang="fr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ZA" dirty="0"/>
                        <a:t>0.23</a:t>
                      </a:r>
                      <a:endParaRPr lang="fr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9438497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ZA" dirty="0"/>
                        <a:t>345.3</a:t>
                      </a:r>
                      <a:endParaRPr lang="fr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ZA" dirty="0"/>
                        <a:t>32.1</a:t>
                      </a:r>
                      <a:endParaRPr lang="fr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ZA" dirty="0"/>
                        <a:t>0.4</a:t>
                      </a:r>
                      <a:endParaRPr lang="fr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6386989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ZA" dirty="0"/>
                        <a:t>…</a:t>
                      </a:r>
                      <a:endParaRPr lang="fr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ZA" dirty="0"/>
                        <a:t>…</a:t>
                      </a:r>
                      <a:endParaRPr lang="fr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ZA" dirty="0"/>
                        <a:t>..</a:t>
                      </a:r>
                      <a:endParaRPr lang="fr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2868267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ZA" dirty="0"/>
                        <a:t>12.3</a:t>
                      </a:r>
                      <a:endParaRPr lang="fr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ZA" dirty="0"/>
                        <a:t>12.4</a:t>
                      </a:r>
                      <a:endParaRPr lang="fr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ZA" dirty="0"/>
                        <a:t>0.45</a:t>
                      </a:r>
                      <a:endParaRPr lang="fr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8267303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ZA" dirty="0"/>
                        <a:t>123.5</a:t>
                      </a:r>
                      <a:endParaRPr lang="fr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ZA" dirty="0"/>
                        <a:t>34.6</a:t>
                      </a:r>
                      <a:endParaRPr lang="fr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ZA" dirty="0"/>
                        <a:t>0.63</a:t>
                      </a:r>
                      <a:endParaRPr lang="fr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15500917"/>
                  </a:ext>
                </a:extLst>
              </a:tr>
            </a:tbl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FA6FB556-7BF7-4D06-B166-DDE5924A8149}"/>
              </a:ext>
            </a:extLst>
          </p:cNvPr>
          <p:cNvSpPr txBox="1"/>
          <p:nvPr/>
        </p:nvSpPr>
        <p:spPr>
          <a:xfrm>
            <a:off x="6126480" y="3857414"/>
            <a:ext cx="571259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2400" dirty="0"/>
              <a:t>In unlabelled data, </a:t>
            </a:r>
            <a:r>
              <a:rPr lang="en-ZA" sz="2400" b="1" dirty="0"/>
              <a:t>the target output </a:t>
            </a:r>
            <a:r>
              <a:rPr lang="en-ZA" sz="2400" dirty="0"/>
              <a:t>is </a:t>
            </a:r>
            <a:r>
              <a:rPr lang="en-ZA" sz="2400" b="1" dirty="0"/>
              <a:t>unknown</a:t>
            </a:r>
            <a:r>
              <a:rPr lang="en-ZA" sz="2400" dirty="0"/>
              <a:t>. Relationships in the data must be modelled.</a:t>
            </a:r>
            <a:endParaRPr lang="fr-BE" sz="2400" b="1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82E2AC7-73A7-4D1E-8CEA-DEA207B056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668790"/>
              </p:ext>
            </p:extLst>
          </p:nvPr>
        </p:nvGraphicFramePr>
        <p:xfrm>
          <a:off x="7105650" y="5049838"/>
          <a:ext cx="318611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8840" imgH="228600" progId="Equation.DSMT4">
                  <p:embed/>
                </p:oleObj>
              </mc:Choice>
              <mc:Fallback>
                <p:oleObj name="Equation" r:id="rId2" imgW="888840" imgH="22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82E2AC7-73A7-4D1E-8CEA-DEA207B056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105650" y="5049838"/>
                        <a:ext cx="3186113" cy="81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412181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6F8B4AEB-8E84-4876-9D38-8407308322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ZA" dirty="0"/>
              <a:t>Unsupervised learning (2)</a:t>
            </a:r>
            <a:endParaRPr lang="fr-BE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29FDF72-0C60-48D0-8BDF-4A41BEA9F56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653403"/>
            <a:ext cx="6486775" cy="239905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187DB90-6990-4A88-B2E4-DDE93DDC724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07793" y="2553140"/>
            <a:ext cx="4629150" cy="250507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A98FFCB2-E188-474B-9FF9-90C027C66507}"/>
              </a:ext>
            </a:extLst>
          </p:cNvPr>
          <p:cNvSpPr txBox="1"/>
          <p:nvPr/>
        </p:nvSpPr>
        <p:spPr>
          <a:xfrm>
            <a:off x="1507959" y="5470358"/>
            <a:ext cx="100583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2400" b="1" dirty="0"/>
              <a:t>The algorithm has to discover some hidden structure from the unlabelled data</a:t>
            </a:r>
            <a:endParaRPr lang="fr-BE" sz="2400" b="1" dirty="0"/>
          </a:p>
        </p:txBody>
      </p:sp>
      <p:sp>
        <p:nvSpPr>
          <p:cNvPr id="2" name="Oval 1">
            <a:extLst>
              <a:ext uri="{FF2B5EF4-FFF2-40B4-BE49-F238E27FC236}">
                <a16:creationId xmlns:a16="http://schemas.microsoft.com/office/drawing/2014/main" id="{0E345B5E-1963-4648-96F5-2E817F4DE78A}"/>
              </a:ext>
            </a:extLst>
          </p:cNvPr>
          <p:cNvSpPr/>
          <p:nvPr/>
        </p:nvSpPr>
        <p:spPr>
          <a:xfrm>
            <a:off x="-176463" y="2855495"/>
            <a:ext cx="1684422" cy="2249974"/>
          </a:xfrm>
          <a:prstGeom prst="ellipse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141396262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6F8B4AEB-8E84-4876-9D38-8407308322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7280" y="0"/>
            <a:ext cx="10058400" cy="1450757"/>
          </a:xfrm>
        </p:spPr>
        <p:txBody>
          <a:bodyPr/>
          <a:lstStyle/>
          <a:p>
            <a:pPr algn="ctr"/>
            <a:r>
              <a:rPr lang="en-ZA" dirty="0"/>
              <a:t>Reinforcement learning</a:t>
            </a:r>
            <a:endParaRPr lang="fr-BE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5172D630-9F90-4701-96F1-827578DE8E8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ZA" sz="2800" dirty="0"/>
              <a:t>Reinforcement learning is the dynamic process of learning the best course of action based upon feedback or reward.</a:t>
            </a:r>
          </a:p>
          <a:p>
            <a:endParaRPr lang="en-ZA" sz="2800" b="1" dirty="0"/>
          </a:p>
          <a:p>
            <a:pPr marL="384048" lvl="2" indent="0">
              <a:buNone/>
            </a:pPr>
            <a:r>
              <a:rPr lang="en-ZA" sz="1600" b="1" dirty="0"/>
              <a:t>				                </a:t>
            </a:r>
            <a:r>
              <a:rPr lang="en-ZA" sz="3200" b="1" dirty="0"/>
              <a:t> </a:t>
            </a:r>
            <a:endParaRPr lang="en-ZA" sz="1600" b="1" dirty="0"/>
          </a:p>
          <a:p>
            <a:pPr lvl="5"/>
            <a:endParaRPr lang="fr-BE" sz="2200" b="1" dirty="0"/>
          </a:p>
        </p:txBody>
      </p:sp>
      <p:graphicFrame>
        <p:nvGraphicFramePr>
          <p:cNvPr id="2" name="Table 2">
            <a:extLst>
              <a:ext uri="{FF2B5EF4-FFF2-40B4-BE49-F238E27FC236}">
                <a16:creationId xmlns:a16="http://schemas.microsoft.com/office/drawing/2014/main" id="{06709E80-5BBE-459F-9223-4F4B4338586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62515277"/>
              </p:ext>
            </p:extLst>
          </p:nvPr>
        </p:nvGraphicFramePr>
        <p:xfrm>
          <a:off x="833653" y="4048966"/>
          <a:ext cx="4801938" cy="2667863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600646">
                  <a:extLst>
                    <a:ext uri="{9D8B030D-6E8A-4147-A177-3AD203B41FA5}">
                      <a16:colId xmlns:a16="http://schemas.microsoft.com/office/drawing/2014/main" val="225293062"/>
                    </a:ext>
                  </a:extLst>
                </a:gridCol>
                <a:gridCol w="1600646">
                  <a:extLst>
                    <a:ext uri="{9D8B030D-6E8A-4147-A177-3AD203B41FA5}">
                      <a16:colId xmlns:a16="http://schemas.microsoft.com/office/drawing/2014/main" val="531182979"/>
                    </a:ext>
                  </a:extLst>
                </a:gridCol>
                <a:gridCol w="1600646">
                  <a:extLst>
                    <a:ext uri="{9D8B030D-6E8A-4147-A177-3AD203B41FA5}">
                      <a16:colId xmlns:a16="http://schemas.microsoft.com/office/drawing/2014/main" val="2015838610"/>
                    </a:ext>
                  </a:extLst>
                </a:gridCol>
              </a:tblGrid>
              <a:tr h="442823">
                <a:tc>
                  <a:txBody>
                    <a:bodyPr/>
                    <a:lstStyle/>
                    <a:p>
                      <a:r>
                        <a:rPr lang="en-ZA" dirty="0"/>
                        <a:t>x1</a:t>
                      </a:r>
                      <a:endParaRPr lang="fr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ZA" dirty="0"/>
                        <a:t>x2</a:t>
                      </a:r>
                      <a:endParaRPr lang="fr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ZA" dirty="0">
                          <a:solidFill>
                            <a:srgbClr val="0070C0"/>
                          </a:solidFill>
                        </a:rPr>
                        <a:t>r</a:t>
                      </a:r>
                      <a:endParaRPr lang="fr-BE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1686652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ZA" dirty="0"/>
                        <a:t>123.5</a:t>
                      </a:r>
                      <a:endParaRPr lang="fr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ZA" dirty="0"/>
                        <a:t>45.6</a:t>
                      </a:r>
                      <a:endParaRPr lang="fr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ZA" dirty="0">
                          <a:solidFill>
                            <a:srgbClr val="0070C0"/>
                          </a:solidFill>
                        </a:rPr>
                        <a:t>+0.1</a:t>
                      </a:r>
                      <a:endParaRPr lang="fr-BE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3392178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ZA" dirty="0"/>
                        <a:t>145.6</a:t>
                      </a:r>
                      <a:endParaRPr lang="fr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ZA" dirty="0"/>
                        <a:t>34.5</a:t>
                      </a:r>
                      <a:endParaRPr lang="fr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ZA" dirty="0">
                          <a:solidFill>
                            <a:srgbClr val="0070C0"/>
                          </a:solidFill>
                        </a:rPr>
                        <a:t>-0.1</a:t>
                      </a:r>
                      <a:endParaRPr lang="fr-BE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9438497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ZA" dirty="0"/>
                        <a:t>345.3</a:t>
                      </a:r>
                      <a:endParaRPr lang="fr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ZA" dirty="0"/>
                        <a:t>32.1</a:t>
                      </a:r>
                      <a:endParaRPr lang="fr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ZA" dirty="0">
                          <a:solidFill>
                            <a:srgbClr val="0070C0"/>
                          </a:solidFill>
                        </a:rPr>
                        <a:t>+0.2</a:t>
                      </a:r>
                      <a:endParaRPr lang="fr-BE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6386989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ZA" dirty="0"/>
                        <a:t>…</a:t>
                      </a:r>
                      <a:endParaRPr lang="fr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ZA" dirty="0"/>
                        <a:t>…</a:t>
                      </a:r>
                      <a:endParaRPr lang="fr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ZA" dirty="0">
                          <a:solidFill>
                            <a:srgbClr val="0070C0"/>
                          </a:solidFill>
                        </a:rPr>
                        <a:t>..</a:t>
                      </a:r>
                      <a:endParaRPr lang="fr-BE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2868267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ZA" dirty="0"/>
                        <a:t>12.3</a:t>
                      </a:r>
                      <a:endParaRPr lang="fr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ZA" dirty="0"/>
                        <a:t>12.4</a:t>
                      </a:r>
                      <a:endParaRPr lang="fr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ZA" dirty="0">
                          <a:solidFill>
                            <a:srgbClr val="0070C0"/>
                          </a:solidFill>
                        </a:rPr>
                        <a:t>+0.14</a:t>
                      </a:r>
                      <a:endParaRPr lang="fr-BE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8267303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ZA" dirty="0"/>
                        <a:t>123.5</a:t>
                      </a:r>
                      <a:endParaRPr lang="fr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ZA" dirty="0"/>
                        <a:t>34.6</a:t>
                      </a:r>
                      <a:endParaRPr lang="fr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ZA" dirty="0">
                          <a:solidFill>
                            <a:srgbClr val="0070C0"/>
                          </a:solidFill>
                        </a:rPr>
                        <a:t>-0.63</a:t>
                      </a:r>
                      <a:endParaRPr lang="fr-BE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15500917"/>
                  </a:ext>
                </a:extLst>
              </a:tr>
            </a:tbl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FA6FB556-7BF7-4D06-B166-DDE5924A8149}"/>
              </a:ext>
            </a:extLst>
          </p:cNvPr>
          <p:cNvSpPr txBox="1"/>
          <p:nvPr/>
        </p:nvSpPr>
        <p:spPr>
          <a:xfrm>
            <a:off x="6126480" y="4559089"/>
            <a:ext cx="571259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2400" dirty="0"/>
              <a:t>For every action taken there is feedback that helps improve the strategy</a:t>
            </a:r>
            <a:endParaRPr lang="fr-BE" sz="2400" b="1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82E2AC7-73A7-4D1E-8CEA-DEA207B056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429832"/>
              </p:ext>
            </p:extLst>
          </p:nvPr>
        </p:nvGraphicFramePr>
        <p:xfrm>
          <a:off x="3294063" y="3000375"/>
          <a:ext cx="4322762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06360" imgH="228600" progId="Equation.DSMT4">
                  <p:embed/>
                </p:oleObj>
              </mc:Choice>
              <mc:Fallback>
                <p:oleObj name="Equation" r:id="rId2" imgW="1206360" imgH="22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82E2AC7-73A7-4D1E-8CEA-DEA207B056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94063" y="3000375"/>
                        <a:ext cx="4322762" cy="81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402168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6F8B4AEB-8E84-4876-9D38-8407308322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7280" y="0"/>
            <a:ext cx="10058400" cy="1450757"/>
          </a:xfrm>
        </p:spPr>
        <p:txBody>
          <a:bodyPr/>
          <a:lstStyle/>
          <a:p>
            <a:pPr algn="ctr"/>
            <a:r>
              <a:rPr lang="en-ZA" dirty="0">
                <a:solidFill>
                  <a:srgbClr val="FF0000"/>
                </a:solidFill>
              </a:rPr>
              <a:t>Reinforce</a:t>
            </a:r>
            <a:r>
              <a:rPr lang="en-ZA" dirty="0"/>
              <a:t>ment learning</a:t>
            </a:r>
            <a:endParaRPr lang="fr-BE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5172D630-9F90-4701-96F1-827578DE8E8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ZA" sz="2800" dirty="0"/>
          </a:p>
          <a:p>
            <a:endParaRPr lang="en-ZA" sz="2800" b="1" dirty="0"/>
          </a:p>
          <a:p>
            <a:pPr marL="384048" lvl="2" indent="0">
              <a:buNone/>
            </a:pPr>
            <a:r>
              <a:rPr lang="en-ZA" sz="1600" b="1" dirty="0"/>
              <a:t>				                </a:t>
            </a:r>
            <a:r>
              <a:rPr lang="en-ZA" sz="3200" b="1" dirty="0"/>
              <a:t> </a:t>
            </a:r>
            <a:endParaRPr lang="en-ZA" sz="1600" b="1" dirty="0"/>
          </a:p>
          <a:p>
            <a:pPr lvl="5"/>
            <a:endParaRPr lang="fr-BE" sz="2200" b="1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5B9703F-DDB9-4741-91C3-D6A62BC95B4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4884" y="2181726"/>
            <a:ext cx="4157628" cy="282620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48B9E12C-27BF-4598-84BE-CAEFC8C85EF2}"/>
              </a:ext>
            </a:extLst>
          </p:cNvPr>
          <p:cNvSpPr txBox="1"/>
          <p:nvPr/>
        </p:nvSpPr>
        <p:spPr>
          <a:xfrm>
            <a:off x="1636296" y="5358063"/>
            <a:ext cx="304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2400" b="1" dirty="0"/>
              <a:t>Learning how to walk</a:t>
            </a:r>
            <a:endParaRPr lang="fr-BE" sz="2400" b="1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81FDA6C2-FEEE-4183-B231-84CA279D1A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56585" y="2085116"/>
            <a:ext cx="5410200" cy="3019425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9EA3945B-FEC8-46E0-BB37-E524F75635F5}"/>
              </a:ext>
            </a:extLst>
          </p:cNvPr>
          <p:cNvSpPr txBox="1"/>
          <p:nvPr/>
        </p:nvSpPr>
        <p:spPr>
          <a:xfrm>
            <a:off x="6737684" y="5275536"/>
            <a:ext cx="44179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2400" b="1" dirty="0"/>
              <a:t>Self improving computer players</a:t>
            </a:r>
            <a:endParaRPr lang="fr-BE" sz="2400" b="1" dirty="0"/>
          </a:p>
        </p:txBody>
      </p:sp>
    </p:spTree>
    <p:extLst>
      <p:ext uri="{BB962C8B-B14F-4D97-AF65-F5344CB8AC3E}">
        <p14:creationId xmlns:p14="http://schemas.microsoft.com/office/powerpoint/2010/main" val="801661903"/>
      </p:ext>
    </p:extLst>
  </p:cSld>
  <p:clrMapOvr>
    <a:masterClrMapping/>
  </p:clrMapOvr>
</p:sld>
</file>

<file path=ppt/theme/theme1.xml><?xml version="1.0" encoding="utf-8"?>
<a:theme xmlns:a="http://schemas.openxmlformats.org/drawingml/2006/main" name="Retrospect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86</TotalTime>
  <Words>874</Words>
  <Application>Microsoft Office PowerPoint</Application>
  <PresentationFormat>Widescreen</PresentationFormat>
  <Paragraphs>219</Paragraphs>
  <Slides>2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2" baseType="lpstr">
      <vt:lpstr>Arial</vt:lpstr>
      <vt:lpstr>Calibri</vt:lpstr>
      <vt:lpstr>Calibri Light</vt:lpstr>
      <vt:lpstr>Wingdings</vt:lpstr>
      <vt:lpstr>Retrospect</vt:lpstr>
      <vt:lpstr>Equation</vt:lpstr>
      <vt:lpstr>Clustering  “Grouping similar objects”</vt:lpstr>
      <vt:lpstr>Outline</vt:lpstr>
      <vt:lpstr>Learning Systems</vt:lpstr>
      <vt:lpstr>Supervised learning</vt:lpstr>
      <vt:lpstr>Supervised learning (1)</vt:lpstr>
      <vt:lpstr>Unsupervised learning</vt:lpstr>
      <vt:lpstr>Unsupervised learning (2)</vt:lpstr>
      <vt:lpstr>Reinforcement learning</vt:lpstr>
      <vt:lpstr>Reinforcement learning</vt:lpstr>
      <vt:lpstr>Clustering</vt:lpstr>
      <vt:lpstr>Clustering: Characteristics</vt:lpstr>
      <vt:lpstr>Clustering: Common use</vt:lpstr>
      <vt:lpstr>Clustering: Grouping similar objects</vt:lpstr>
      <vt:lpstr>K-means: a popular clustering method</vt:lpstr>
      <vt:lpstr>K-means: steps of the algorithm (2D case) </vt:lpstr>
      <vt:lpstr>K-means: steps of the algorithm (2D case) (2)</vt:lpstr>
      <vt:lpstr>K-means: steps of the algorithm (2D case): Illustration </vt:lpstr>
      <vt:lpstr>K-means: Determining the number of clusters k</vt:lpstr>
      <vt:lpstr>Example: Client Cluster Analysis</vt:lpstr>
      <vt:lpstr>Loading the datasets</vt:lpstr>
      <vt:lpstr>Visualise the datasets</vt:lpstr>
      <vt:lpstr>Visualise the datasets</vt:lpstr>
      <vt:lpstr>Visualise the datasets</vt:lpstr>
      <vt:lpstr>Visualise the datasets</vt:lpstr>
      <vt:lpstr>Cluster the data using k-Means clustering</vt:lpstr>
      <vt:lpstr>Cluster the data using k-Means clustering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dvanced analytical Theory and Methods: Clustering  “Grouping similar objects”</dc:title>
  <dc:creator>Yves Matanga</dc:creator>
  <cp:lastModifiedBy>Ngoma Matanga</cp:lastModifiedBy>
  <cp:revision>24</cp:revision>
  <dcterms:created xsi:type="dcterms:W3CDTF">2020-05-02T06:44:21Z</dcterms:created>
  <dcterms:modified xsi:type="dcterms:W3CDTF">2023-06-06T13:39:01Z</dcterms:modified>
</cp:coreProperties>
</file>